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FA47ED" w:rsidTr="00C94C62">
        <w:trPr>
          <w:trHeight w:val="1622"/>
        </w:trPr>
        <w:tc>
          <w:tcPr>
            <w:tcW w:w="3778" w:type="dxa"/>
          </w:tcPr>
          <w:p w:rsidR="00BA54E5" w:rsidRPr="00FA47ED" w:rsidRDefault="00BA54E5" w:rsidP="00AF363B">
            <w:pPr>
              <w:jc w:val="center"/>
              <w:rPr>
                <w:b/>
              </w:rPr>
            </w:pPr>
            <w:r w:rsidRPr="00FA47ED">
              <w:rPr>
                <w:b/>
              </w:rPr>
              <w:t>SỞ GIÁO DỤC VÀ ĐÀO TẠO</w:t>
            </w:r>
          </w:p>
          <w:p w:rsidR="00BA54E5" w:rsidRPr="00FA47ED" w:rsidRDefault="009110F3" w:rsidP="00AF363B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9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61rejJwIAAFAEAAAOAAAAZHJzL2Uyb0RvYy54bWysVNtu2zAMfR+wfxD0vtjJkq4x4hRdugwD ugvQ7gNkWbaFSaImKbGzrx8lu1l2wR6G+UEgReqQPCS9uRm0IkfhvART0vksp0QYDrU0bUk/P+5f XFPiAzM1U2BESU/C05vt82eb3hZiAR2oWjiCIMYXvS1pF4ItsszzTmjmZ2CFQWMDTrOAqmuz2rEe 0bXKFnl+lfXgauuAC+/x9m400m3CbxrBw8em8SIQVVLMLaTTpbOKZ7bdsKJ1zHaST2mwf8hCM2kw 6BnqjgVGDk7+BqUld+ChCTMOOoOmkVykGrCaef5LNQ8dsyLVguR4e6bJ/z9Y/uH4yRFZl3RNiWEa W/QohkBew0CWkZ3e+gKdHiy6hQGvscupUm/vgX/xxMCuY6YVt85B3wlWY3bz+DK7eDri+AhS9e+h xjDsECABDY3TkTokgyA6dul07kxMhceQq3y5XqGJo+1lPr9arFIIVjy9ts6HtwI0iUJJHXY+obPj vQ8xG1Y8ucRgHpSs91KppLi22ilHjgynZJ++Cf0nN2VIjzytMPbfIfL0/QlCy4DjrqQu6fXZiRWR tjemTsMYmFSjjCkrM/EYqRtJDEM1TH2poD4how7GscY1RKED942SHke6pP7rgTlBiXpnsCvr+XIZ dyApy9WrBSru0lJdWpjhCFXSQMko7sK4NwfrZNthpHEODNxiJxuZSI4tH7Oa8saxTdxPKxb34lJP Xj9+BNvvAAAA//8DAFBLAwQUAAYACAAAACEAyomte98AAAAIAQAADwAAAGRycy9kb3ducmV2Lnht bEyPQU/DMAyF70j8h8hIXBBL6cZYStMJIYHYDQaCa9Z4bUXilCbryr/HnOBk2e/p+XvlevJOjDjE LpCGq1kGAqkOtqNGw9vrw+UKREyGrHGBUMM3RlhXpyelKWw40guO29QIDqFYGA1tSn0hZaxb9CbO Qo/E2j4M3iReh0bawRw53DuZZ9lSetMRf2hNj/ct1p/bg9ewWjyNH3Ezf36vl3un0sXN+Pg1aH1+ Nt3dgkg4pT8z/OIzOlTMtAsHslE4DdfznJ088wUI1nOV8WGnQSkFsirl/wLVDwAAAP//AwBQSwEC LQAUAAYACAAAACEAtoM4kv4AAADhAQAAEwAAAAAAAAAAAAAAAAAAAAAAW0NvbnRlbnRfVHlwZXNd LnhtbFBLAQItABQABgAIAAAAIQA4/SH/1gAAAJQBAAALAAAAAAAAAAAAAAAAAC8BAABfcmVscy8u cmVsc1BLAQItABQABgAIAAAAIQC61rejJwIAAFAEAAAOAAAAAAAAAAAAAAAAAC4CAABkcnMvZTJv RG9jLnhtbFBLAQItABQABgAIAAAAIQDKia173wAAAAgBAAAPAAAAAAAAAAAAAAAAAIEEAABkcnMv ZG93bnJldi54bWxQSwUGAAAAAAQABADzAAAAjQUAAAAA 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54E5" w:rsidRPr="00FA47ED">
              <w:rPr>
                <w:b/>
              </w:rPr>
              <w:t>QUẢNG NAM</w:t>
            </w:r>
          </w:p>
          <w:p w:rsidR="00BA54E5" w:rsidRPr="00FA47ED" w:rsidRDefault="009110F3" w:rsidP="00AF363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13970" t="6350" r="5080" b="12700"/>
                      <wp:wrapNone/>
                      <wp:docPr id="8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gsM+EAIAACcEAAAOAAAAZHJzL2Uyb0RvYy54bWysU8GO2jAQvVfqP1i+QxIaKESEVZVAL7SL tNsPMLZDrDq2ZRsCqvrvHRuC2PZSVc3BGXtmnt/MGy+fzp1EJ26d0KrE2TjFiCuqmVCHEn973Yzm GDlPFCNSK17iC3f4afX+3bI3BZ/oVkvGLQIQ5YrelLj13hRJ4mjLO+LG2nAFzkbbjnjY2kPCLOkB vZPJJE1nSa8tM1ZT7hyc1lcnXkX8puHUPzeN4x7JEgM3H1cb131Yk9WSFAdLTCvojQb5BxYdEQou vUPVxBN0tOIPqE5Qq51u/JjqLtFNIyiPNUA1WfpbNS8tMTzWAs1x5t4m9/9g6dfTziLBSgxCKdKB RFuhOJqGzvTGFRBQqZ0NtdGzejFbTb87pHTVEnXgkeHrxUBaFjKSNylh4wzg7/svmkEMOXod23Ru bBcgoQHoHNW43NXgZ48oHC4W6SwFzejgSkgx5Bnr/GeuOxSMEkugHHHJaet84EGKISRco/RGSBm1 lgr1gD2dTGOC01Kw4Axhzh72lbToRMK0xC8WBZ7HMKuPikWwlhO2vtmeCHm14XKpAh5UAnRu1nUc fizSxXq+nuejfDJbj/K0rkefNlU+mm2yj9P6Q11VdfYzUMvyohWMcRXYDaOZ5X8n/e2RXIfqPpz3 NiRv0WO/gOzwj6SjlEG96xzsNbvs7CAxTGMMvr2cMO6Pe7Af3/fqFwAAAP//AwBQSwMEFAAGAAgA AAAhAFnqsxnYAAAABwEAAA8AAABkcnMvZG93bnJldi54bWxMjsFOwzAQRO9I/IO1SFwqahMEVCFO hYDcuFBAXLfxkkTE6zR228DXs+0Fbvs0o9lXLCffqx2NsQts4XJuQBHXwXXcWHh7rS4WoGJCdtgH JgvfFGFZnp4UmLuw5xfarVKjZIRjjhbalIZc61i35DHOw0As2WcYPSbBsdFuxL2M+15nxtxojx3L hxYHemip/lptvYVYvdOm+pnVM/Nx1QTKNo/PT2jt+dl0fwcq0ZT+ynDQF3UoxWkdtuyi6oVNdivV wwFK8ux6Ibw+si4L/d+//AUAAP//AwBQSwECLQAUAAYACAAAACEAtoM4kv4AAADhAQAAEwAAAAAA AAAAAAAAAAAAAAAAW0NvbnRlbnRfVHlwZXNdLnhtbFBLAQItABQABgAIAAAAIQA4/SH/1gAAAJQB AAALAAAAAAAAAAAAAAAAAC8BAABfcmVscy8ucmVsc1BLAQItABQABgAIAAAAIQDQgsM+EAIAACcE AAAOAAAAAAAAAAAAAAAAAC4CAABkcnMvZTJvRG9jLnhtbFBLAQItABQABgAIAAAAIQBZ6rMZ2AAA AAcBAAAPAAAAAAAAAAAAAAAAAGoEAABkcnMvZG93bnJldi54bWxQSwUGAAAAAAQABADzAAAAbwUA AAAA "/>
                  </w:pict>
                </mc:Fallback>
              </mc:AlternateContent>
            </w:r>
          </w:p>
          <w:p w:rsidR="0046140C" w:rsidRPr="00FA47ED" w:rsidRDefault="0046140C" w:rsidP="00AF363B">
            <w:pPr>
              <w:jc w:val="center"/>
            </w:pPr>
          </w:p>
          <w:p w:rsidR="00BA54E5" w:rsidRPr="00FA47ED" w:rsidRDefault="0046140C" w:rsidP="00AF363B">
            <w:pPr>
              <w:tabs>
                <w:tab w:val="left" w:pos="939"/>
              </w:tabs>
              <w:rPr>
                <w:sz w:val="22"/>
              </w:rPr>
            </w:pPr>
            <w:r w:rsidRPr="00FA47ED">
              <w:tab/>
            </w:r>
          </w:p>
          <w:p w:rsidR="0046140C" w:rsidRPr="00FA47ED" w:rsidRDefault="0046140C" w:rsidP="00AF363B">
            <w:pPr>
              <w:tabs>
                <w:tab w:val="left" w:pos="939"/>
              </w:tabs>
            </w:pPr>
            <w:r w:rsidRPr="00FA47ED">
              <w:t xml:space="preserve">         (</w:t>
            </w:r>
            <w:r w:rsidRPr="00FA47ED">
              <w:rPr>
                <w:i/>
              </w:rPr>
              <w:t>Đề gồm có 0</w:t>
            </w:r>
            <w:r w:rsidR="002B4BD7" w:rsidRPr="00FA47ED">
              <w:rPr>
                <w:i/>
              </w:rPr>
              <w:t>2</w:t>
            </w:r>
            <w:r w:rsidRPr="00FA47ED">
              <w:rPr>
                <w:i/>
              </w:rPr>
              <w:t xml:space="preserve"> trang</w:t>
            </w:r>
            <w:r w:rsidRPr="00FA47ED">
              <w:t>)</w:t>
            </w:r>
          </w:p>
        </w:tc>
        <w:tc>
          <w:tcPr>
            <w:tcW w:w="6348" w:type="dxa"/>
          </w:tcPr>
          <w:p w:rsidR="00BA54E5" w:rsidRPr="00FA47ED" w:rsidRDefault="00BA54E5" w:rsidP="00AF363B">
            <w:pPr>
              <w:jc w:val="center"/>
              <w:rPr>
                <w:b/>
              </w:rPr>
            </w:pPr>
            <w:r w:rsidRPr="00FA47ED">
              <w:rPr>
                <w:b/>
              </w:rPr>
              <w:t xml:space="preserve">KIỂM TRA </w:t>
            </w:r>
            <w:r w:rsidR="00935460" w:rsidRPr="00FA47ED">
              <w:rPr>
                <w:b/>
              </w:rPr>
              <w:t xml:space="preserve">CUỐI </w:t>
            </w:r>
            <w:r w:rsidRPr="00FA47ED">
              <w:rPr>
                <w:b/>
              </w:rPr>
              <w:t xml:space="preserve">HỌC KỲ </w:t>
            </w:r>
            <w:r w:rsidR="00B360CD" w:rsidRPr="00FA47ED">
              <w:rPr>
                <w:b/>
              </w:rPr>
              <w:t>I</w:t>
            </w:r>
            <w:r w:rsidRPr="00FA47ED">
              <w:rPr>
                <w:b/>
              </w:rPr>
              <w:t xml:space="preserve"> NĂM HỌC 20</w:t>
            </w:r>
            <w:r w:rsidR="00640BA5" w:rsidRPr="00FA47ED">
              <w:rPr>
                <w:b/>
              </w:rPr>
              <w:t>2</w:t>
            </w:r>
            <w:r w:rsidR="00776F7A" w:rsidRPr="00FA47ED">
              <w:rPr>
                <w:b/>
              </w:rPr>
              <w:t>1</w:t>
            </w:r>
            <w:r w:rsidRPr="00FA47ED">
              <w:rPr>
                <w:b/>
              </w:rPr>
              <w:t>-20</w:t>
            </w:r>
            <w:r w:rsidR="008375FB" w:rsidRPr="00FA47ED">
              <w:rPr>
                <w:b/>
              </w:rPr>
              <w:t>2</w:t>
            </w:r>
            <w:r w:rsidR="00776F7A" w:rsidRPr="00FA47ED">
              <w:rPr>
                <w:b/>
              </w:rPr>
              <w:t>2</w:t>
            </w:r>
          </w:p>
          <w:p w:rsidR="00BA54E5" w:rsidRPr="00FA47ED" w:rsidRDefault="00BA54E5" w:rsidP="00AF363B">
            <w:pPr>
              <w:jc w:val="center"/>
              <w:rPr>
                <w:b/>
              </w:rPr>
            </w:pPr>
            <w:r w:rsidRPr="00FA47ED">
              <w:rPr>
                <w:b/>
              </w:rPr>
              <w:t xml:space="preserve">Môn: TOÁN – Lớp </w:t>
            </w:r>
            <w:r w:rsidR="007D24C1" w:rsidRPr="00FA47ED">
              <w:rPr>
                <w:b/>
              </w:rPr>
              <w:t>6</w:t>
            </w:r>
          </w:p>
          <w:p w:rsidR="00BA54E5" w:rsidRPr="00FA47ED" w:rsidRDefault="00BA54E5" w:rsidP="00AF363B">
            <w:pPr>
              <w:jc w:val="center"/>
            </w:pPr>
            <w:r w:rsidRPr="00FA47ED">
              <w:rPr>
                <w:b/>
              </w:rPr>
              <w:t>Thời gian</w:t>
            </w:r>
            <w:r w:rsidRPr="00FA47ED">
              <w:t xml:space="preserve">: 60 phút (không kể thời gian giao đề)   </w:t>
            </w:r>
          </w:p>
          <w:p w:rsidR="00BA54E5" w:rsidRPr="00FA47ED" w:rsidRDefault="00BA54E5" w:rsidP="00AF363B">
            <w:pPr>
              <w:jc w:val="center"/>
            </w:pPr>
            <w:r w:rsidRPr="00FA47ED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FA47ED" w:rsidTr="00AF363B">
              <w:trPr>
                <w:trHeight w:val="205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FA47ED" w:rsidRDefault="00BA54E5" w:rsidP="00AF363B">
                  <w:pPr>
                    <w:jc w:val="center"/>
                    <w:rPr>
                      <w:b/>
                    </w:rPr>
                  </w:pPr>
                  <w:r w:rsidRPr="00FA47ED">
                    <w:rPr>
                      <w:b/>
                    </w:rPr>
                    <w:t xml:space="preserve">MÃ ĐỀ </w:t>
                  </w:r>
                  <w:r w:rsidR="007D24C1" w:rsidRPr="00FA47ED">
                    <w:rPr>
                      <w:b/>
                    </w:rPr>
                    <w:t>A</w:t>
                  </w:r>
                  <w:r w:rsidR="00415931" w:rsidRPr="00FA47ED">
                    <w:rPr>
                      <w:b/>
                    </w:rPr>
                    <w:t xml:space="preserve">            </w:t>
                  </w:r>
                </w:p>
              </w:tc>
            </w:tr>
          </w:tbl>
          <w:p w:rsidR="00BA54E5" w:rsidRPr="00FA47ED" w:rsidRDefault="00BA54E5" w:rsidP="00AF363B">
            <w:pPr>
              <w:jc w:val="center"/>
              <w:rPr>
                <w:b/>
              </w:rPr>
            </w:pPr>
          </w:p>
        </w:tc>
      </w:tr>
    </w:tbl>
    <w:p w:rsidR="002B4BD7" w:rsidRPr="00FA47ED" w:rsidRDefault="002B4BD7" w:rsidP="00AF363B">
      <w:pPr>
        <w:jc w:val="both"/>
        <w:rPr>
          <w:b/>
          <w:sz w:val="4"/>
        </w:rPr>
      </w:pPr>
    </w:p>
    <w:p w:rsidR="009B2574" w:rsidRPr="00FA47ED" w:rsidRDefault="009B2574" w:rsidP="00AF363B">
      <w:pPr>
        <w:jc w:val="both"/>
        <w:rPr>
          <w:b/>
        </w:rPr>
      </w:pPr>
    </w:p>
    <w:p w:rsidR="008D59DF" w:rsidRPr="00FA47ED" w:rsidRDefault="00640BA5" w:rsidP="00AF363B">
      <w:pPr>
        <w:jc w:val="both"/>
        <w:rPr>
          <w:i/>
        </w:rPr>
      </w:pPr>
      <w:r w:rsidRPr="00FA47ED">
        <w:rPr>
          <w:b/>
        </w:rPr>
        <w:t xml:space="preserve"> </w:t>
      </w:r>
      <w:r w:rsidR="007D24C1" w:rsidRPr="00FA47ED">
        <w:rPr>
          <w:b/>
        </w:rPr>
        <w:t>I. TRẮC NGHIỆM:</w:t>
      </w:r>
      <w:r w:rsidR="007D24C1" w:rsidRPr="00FA47ED">
        <w:t xml:space="preserve"> (</w:t>
      </w:r>
      <w:r w:rsidR="007D24C1" w:rsidRPr="00FA47ED">
        <w:rPr>
          <w:b/>
          <w:i/>
        </w:rPr>
        <w:t>5,0 điểm</w:t>
      </w:r>
      <w:r w:rsidR="007D24C1" w:rsidRPr="00FA47ED">
        <w:t>)</w:t>
      </w:r>
      <w:r w:rsidR="008D59DF" w:rsidRPr="00FA47ED">
        <w:t xml:space="preserve"> Chọn phương án trả lời ở mỗi câu rồi ghi vào giấy bài làm</w:t>
      </w:r>
      <w:r w:rsidR="008D59DF" w:rsidRPr="00FA47ED">
        <w:rPr>
          <w:i/>
        </w:rPr>
        <w:t xml:space="preserve">. </w:t>
      </w:r>
    </w:p>
    <w:p w:rsidR="00640BA5" w:rsidRPr="00FA47ED" w:rsidRDefault="008D59DF" w:rsidP="008D59DF">
      <w:pPr>
        <w:jc w:val="center"/>
        <w:rPr>
          <w:b/>
          <w:i/>
        </w:rPr>
      </w:pPr>
      <w:r w:rsidRPr="00FA47ED">
        <w:rPr>
          <w:b/>
        </w:rPr>
        <w:t>(</w:t>
      </w:r>
      <w:r w:rsidRPr="00FA47ED">
        <w:rPr>
          <w:i/>
        </w:rPr>
        <w:t>Ví dụ câu 1 chọn phương án trả lời là C thì ghi 1C)</w:t>
      </w:r>
    </w:p>
    <w:p w:rsidR="00AF363B" w:rsidRPr="00FA47ED" w:rsidRDefault="007D24C1" w:rsidP="00AF363B">
      <w:pPr>
        <w:jc w:val="both"/>
      </w:pPr>
      <w:r w:rsidRPr="00FA47ED">
        <w:rPr>
          <w:b/>
        </w:rPr>
        <w:t>Câu 1:</w:t>
      </w:r>
      <w:r w:rsidR="00AF363B" w:rsidRPr="00FA47ED">
        <w:t xml:space="preserve"> </w:t>
      </w:r>
      <w:r w:rsidR="008C3930" w:rsidRPr="00FA47ED">
        <w:t>V</w:t>
      </w:r>
      <w:r w:rsidR="00F13723" w:rsidRPr="00FA47ED">
        <w:t xml:space="preserve">iết </w:t>
      </w:r>
      <w:r w:rsidR="008C3930" w:rsidRPr="00FA47ED">
        <w:t>kí hiệu</w:t>
      </w:r>
      <w:r w:rsidR="00436645" w:rsidRPr="00FA47ED">
        <w:t xml:space="preserve"> cho diễn đạt “x là một phần tử của tập A”</w:t>
      </w:r>
      <w:r w:rsidR="008C3930" w:rsidRPr="00FA47ED">
        <w:t xml:space="preserve"> là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7B43FA" w:rsidRPr="00FA47ED">
        <w:t xml:space="preserve"> x</w:t>
      </w:r>
      <w:r w:rsidR="00436645" w:rsidRPr="00FA47ED">
        <w:t xml:space="preserve"> </w:t>
      </w:r>
      <w:r w:rsidR="00436645" w:rsidRPr="00FA47ED">
        <w:rPr>
          <w:rFonts w:ascii="Cambria Math" w:hAnsi="Cambria Math"/>
        </w:rPr>
        <w:t>∈</w:t>
      </w:r>
      <w:r w:rsidR="00436645" w:rsidRPr="00FA47ED">
        <w:t xml:space="preserve"> A.</w:t>
      </w:r>
      <w:r w:rsidR="00436645" w:rsidRPr="00FA47ED">
        <w:tab/>
      </w:r>
      <w:r w:rsidR="00436645" w:rsidRPr="00FA47ED">
        <w:tab/>
      </w:r>
      <w:r w:rsidR="00436645" w:rsidRPr="00FA47ED">
        <w:tab/>
      </w:r>
      <w:r w:rsidRPr="00FA47ED">
        <w:rPr>
          <w:b/>
        </w:rPr>
        <w:t>B.</w:t>
      </w:r>
      <w:r w:rsidR="00436645" w:rsidRPr="00FA47ED">
        <w:t xml:space="preserve"> x </w:t>
      </w:r>
      <w:r w:rsidR="007B43FA" w:rsidRPr="00FA47ED">
        <w:rPr>
          <w:rFonts w:ascii="Cambria Math" w:hAnsi="Cambria Math"/>
        </w:rPr>
        <w:t>≤</w:t>
      </w:r>
      <w:r w:rsidR="00436645" w:rsidRPr="00FA47ED">
        <w:t xml:space="preserve"> A.</w:t>
      </w:r>
      <w:r w:rsidR="00436645" w:rsidRPr="00FA47ED">
        <w:tab/>
      </w:r>
      <w:r w:rsidR="00436645" w:rsidRPr="00FA47ED">
        <w:tab/>
      </w:r>
      <w:r w:rsidR="00436645" w:rsidRPr="00FA47ED">
        <w:tab/>
      </w:r>
      <w:r w:rsidRPr="00FA47ED">
        <w:rPr>
          <w:b/>
        </w:rPr>
        <w:t>C.</w:t>
      </w:r>
      <w:r w:rsidR="007B43FA" w:rsidRPr="00FA47ED">
        <w:t xml:space="preserve"> x</w:t>
      </w:r>
      <w:r w:rsidR="00436645" w:rsidRPr="00FA47ED">
        <w:t xml:space="preserve"> </w:t>
      </w:r>
      <w:r w:rsidR="00436645" w:rsidRPr="00FA47ED">
        <w:rPr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8" o:title=""/>
          </v:shape>
          <o:OLEObject Type="Embed" ProgID="Equation.DSMT4" ShapeID="_x0000_i1025" DrawAspect="Content" ObjectID="_1730654922" r:id="rId9"/>
        </w:object>
      </w:r>
      <w:r w:rsidR="00436645" w:rsidRPr="00FA47ED">
        <w:t xml:space="preserve"> A.</w:t>
      </w:r>
      <w:r w:rsidR="00436645" w:rsidRPr="00FA47ED">
        <w:tab/>
      </w:r>
      <w:r w:rsidR="00436645" w:rsidRPr="00FA47ED">
        <w:tab/>
      </w:r>
      <w:r w:rsidR="00436645" w:rsidRPr="00FA47ED">
        <w:tab/>
      </w:r>
      <w:r w:rsidRPr="00FA47ED">
        <w:rPr>
          <w:b/>
        </w:rPr>
        <w:t>D.</w:t>
      </w:r>
      <w:r w:rsidR="005A6B7D" w:rsidRPr="00FA47ED">
        <w:t xml:space="preserve"> x </w:t>
      </w:r>
      <w:r w:rsidR="005A6B7D" w:rsidRPr="00FA47ED">
        <w:rPr>
          <w:position w:val="-8"/>
        </w:rPr>
        <w:object w:dxaOrig="240" w:dyaOrig="240">
          <v:shape id="_x0000_i1026" type="#_x0000_t75" style="width:12pt;height:12pt" o:ole="">
            <v:imagedata r:id="rId10" o:title=""/>
          </v:shape>
          <o:OLEObject Type="Embed" ProgID="Equation.DSMT4" ShapeID="_x0000_i1026" DrawAspect="Content" ObjectID="_1730654923" r:id="rId11"/>
        </w:object>
      </w:r>
      <w:r w:rsidR="007B43FA" w:rsidRPr="00FA47ED">
        <w:t xml:space="preserve"> A.</w:t>
      </w:r>
    </w:p>
    <w:p w:rsidR="00AF363B" w:rsidRPr="00FA47ED" w:rsidRDefault="007D24C1" w:rsidP="00AF363B">
      <w:pPr>
        <w:jc w:val="both"/>
      </w:pPr>
      <w:r w:rsidRPr="00FA47ED">
        <w:rPr>
          <w:b/>
        </w:rPr>
        <w:t>Câu 2:</w:t>
      </w:r>
      <w:r w:rsidR="00AF363B" w:rsidRPr="00FA47ED">
        <w:t xml:space="preserve"> </w:t>
      </w:r>
      <w:r w:rsidR="007B43FA" w:rsidRPr="00FA47ED">
        <w:t>Chữ số 4 trong số tự nhiên 3452 có giá trị bằng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7B43FA" w:rsidRPr="00FA47ED">
        <w:t xml:space="preserve"> </w:t>
      </w:r>
      <w:r w:rsidR="00F13723" w:rsidRPr="00FA47ED">
        <w:t>3</w:t>
      </w:r>
      <w:r w:rsidR="007B43FA" w:rsidRPr="00FA47ED">
        <w:t>4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B.</w:t>
      </w:r>
      <w:r w:rsidR="007B43FA" w:rsidRPr="00FA47ED">
        <w:t xml:space="preserve"> 40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C.</w:t>
      </w:r>
      <w:r w:rsidR="007B43FA" w:rsidRPr="00FA47ED">
        <w:t xml:space="preserve"> 400.</w:t>
      </w:r>
      <w:r w:rsidR="007B43FA" w:rsidRPr="00FA47ED">
        <w:tab/>
      </w:r>
      <w:r w:rsidR="007B43FA" w:rsidRPr="00FA47ED">
        <w:tab/>
      </w:r>
      <w:r w:rsidR="007B43FA" w:rsidRPr="00FA47ED">
        <w:tab/>
      </w:r>
      <w:r w:rsidRPr="00FA47ED">
        <w:rPr>
          <w:b/>
        </w:rPr>
        <w:t>D.</w:t>
      </w:r>
      <w:r w:rsidR="007B43FA" w:rsidRPr="00FA47ED">
        <w:t xml:space="preserve"> 452.</w:t>
      </w:r>
    </w:p>
    <w:p w:rsidR="007B43FA" w:rsidRPr="00FA47ED" w:rsidRDefault="007D24C1" w:rsidP="00AF363B">
      <w:pPr>
        <w:jc w:val="both"/>
      </w:pPr>
      <w:r w:rsidRPr="00FA47ED">
        <w:rPr>
          <w:b/>
        </w:rPr>
        <w:t>Câu 3:</w:t>
      </w:r>
      <w:r w:rsidR="00CE13F9" w:rsidRPr="00FA47ED">
        <w:t xml:space="preserve"> </w:t>
      </w:r>
      <w:r w:rsidR="00BE1B0C" w:rsidRPr="00FA47ED">
        <w:t>Trong các số sau, số nào là ước của 33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BE1B0C" w:rsidRPr="00FA47ED">
        <w:rPr>
          <w:b/>
        </w:rPr>
        <w:t xml:space="preserve"> </w:t>
      </w:r>
      <w:r w:rsidR="00BE1B0C" w:rsidRPr="00FA47ED">
        <w:t>2</w:t>
      </w:r>
      <w:r w:rsidR="002B4B69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B.</w:t>
      </w:r>
      <w:r w:rsidR="00BE1B0C" w:rsidRPr="00FA47ED">
        <w:rPr>
          <w:b/>
        </w:rPr>
        <w:t xml:space="preserve"> </w:t>
      </w:r>
      <w:r w:rsidR="00BE1B0C" w:rsidRPr="00FA47ED">
        <w:t>13.</w:t>
      </w:r>
      <w:r w:rsidR="00392F88" w:rsidRPr="00FA47ED">
        <w:tab/>
      </w:r>
      <w:r w:rsidR="00392F88" w:rsidRPr="00FA47ED">
        <w:tab/>
      </w:r>
      <w:r w:rsidR="00BE1B0C" w:rsidRPr="00FA47ED">
        <w:tab/>
      </w:r>
      <w:r w:rsidR="00BE1B0C" w:rsidRPr="00FA47ED">
        <w:tab/>
      </w:r>
      <w:r w:rsidRPr="00FA47ED">
        <w:rPr>
          <w:b/>
        </w:rPr>
        <w:t>C.</w:t>
      </w:r>
      <w:r w:rsidR="00BE1B0C" w:rsidRPr="00FA47ED">
        <w:rPr>
          <w:b/>
        </w:rPr>
        <w:t xml:space="preserve"> </w:t>
      </w:r>
      <w:r w:rsidR="006974BD" w:rsidRPr="00FA47ED">
        <w:t>5</w:t>
      </w:r>
      <w:r w:rsidR="00BE1B0C" w:rsidRPr="00FA47ED">
        <w:t>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="00BE1B0C" w:rsidRPr="00FA47ED">
        <w:tab/>
      </w:r>
      <w:r w:rsidRPr="00FA47ED">
        <w:rPr>
          <w:b/>
        </w:rPr>
        <w:t>D.</w:t>
      </w:r>
      <w:r w:rsidR="00BE1B0C" w:rsidRPr="00FA47ED">
        <w:rPr>
          <w:b/>
        </w:rPr>
        <w:t xml:space="preserve"> </w:t>
      </w:r>
      <w:r w:rsidR="00BE1B0C" w:rsidRPr="00FA47ED">
        <w:t>11</w:t>
      </w:r>
      <w:r w:rsidR="00392F88" w:rsidRPr="00FA47ED">
        <w:t>.</w:t>
      </w:r>
      <w:r w:rsidR="00392F88" w:rsidRPr="00FA47ED">
        <w:tab/>
      </w:r>
    </w:p>
    <w:p w:rsidR="00CE13F9" w:rsidRPr="00FA47ED" w:rsidRDefault="007D24C1" w:rsidP="00AF363B">
      <w:pPr>
        <w:jc w:val="both"/>
      </w:pPr>
      <w:r w:rsidRPr="00FA47ED">
        <w:rPr>
          <w:b/>
        </w:rPr>
        <w:t>Câu 4:</w:t>
      </w:r>
      <w:r w:rsidR="00CE13F9" w:rsidRPr="00FA47ED">
        <w:t xml:space="preserve"> </w:t>
      </w:r>
      <w:r w:rsidR="00904FB5" w:rsidRPr="00FA47ED">
        <w:t xml:space="preserve">Chọn khẳng định </w:t>
      </w:r>
      <w:r w:rsidR="00904FB5" w:rsidRPr="00FA47ED">
        <w:rPr>
          <w:b/>
        </w:rPr>
        <w:t>sai</w:t>
      </w:r>
      <w:r w:rsidR="00904FB5" w:rsidRPr="00FA47ED">
        <w:t>.</w:t>
      </w:r>
    </w:p>
    <w:p w:rsidR="00904FB5" w:rsidRPr="00FA47ED" w:rsidRDefault="007D24C1" w:rsidP="00AF363B">
      <w:pPr>
        <w:jc w:val="both"/>
      </w:pPr>
      <w:r w:rsidRPr="00FA47ED">
        <w:rPr>
          <w:b/>
        </w:rPr>
        <w:t>A.</w:t>
      </w:r>
      <w:r w:rsidR="00904FB5" w:rsidRPr="00FA47ED">
        <w:t xml:space="preserve"> Số đối của số –4 là 4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="00904FB5" w:rsidRPr="00FA47ED">
        <w:tab/>
      </w:r>
      <w:r w:rsidRPr="00FA47ED">
        <w:rPr>
          <w:b/>
        </w:rPr>
        <w:t>B.</w:t>
      </w:r>
      <w:r w:rsidR="00904FB5" w:rsidRPr="00FA47ED">
        <w:t xml:space="preserve"> Số đối của 7 là –7.</w:t>
      </w:r>
      <w:r w:rsidR="00904FB5" w:rsidRPr="00FA47ED">
        <w:tab/>
      </w:r>
      <w:r w:rsidR="00904FB5" w:rsidRPr="00FA47ED">
        <w:tab/>
      </w:r>
      <w:r w:rsidR="00904FB5" w:rsidRPr="00FA47ED">
        <w:tab/>
      </w:r>
    </w:p>
    <w:p w:rsidR="00640BA5" w:rsidRPr="00FA47ED" w:rsidRDefault="009110F3" w:rsidP="00AF363B">
      <w:pPr>
        <w:jc w:val="both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98215</wp:posOffset>
            </wp:positionH>
            <wp:positionV relativeFrom="paragraph">
              <wp:posOffset>94615</wp:posOffset>
            </wp:positionV>
            <wp:extent cx="3092450" cy="527685"/>
            <wp:effectExtent l="0" t="0" r="0" b="0"/>
            <wp:wrapTight wrapText="bothSides">
              <wp:wrapPolygon edited="0">
                <wp:start x="1863" y="3119"/>
                <wp:lineTo x="133" y="10137"/>
                <wp:lineTo x="399" y="10917"/>
                <wp:lineTo x="7717" y="16375"/>
                <wp:lineTo x="12641" y="16375"/>
                <wp:lineTo x="21156" y="12477"/>
                <wp:lineTo x="20890" y="7798"/>
                <wp:lineTo x="2395" y="3119"/>
                <wp:lineTo x="1863" y="3119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52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4C1" w:rsidRPr="00FA47ED">
        <w:rPr>
          <w:b/>
        </w:rPr>
        <w:t>C.</w:t>
      </w:r>
      <w:r w:rsidR="00904FB5" w:rsidRPr="00FA47ED">
        <w:t xml:space="preserve"> Số đối của 11 là –(–11)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904FB5" w:rsidRPr="00FA47ED">
        <w:tab/>
      </w:r>
      <w:r w:rsidR="007D24C1" w:rsidRPr="00FA47ED">
        <w:rPr>
          <w:b/>
        </w:rPr>
        <w:t>D.</w:t>
      </w:r>
      <w:r w:rsidR="00904FB5" w:rsidRPr="00FA47ED">
        <w:t xml:space="preserve"> Số đối của 0 là 0.</w:t>
      </w:r>
    </w:p>
    <w:p w:rsidR="00132BD1" w:rsidRPr="00FA47ED" w:rsidRDefault="007D24C1" w:rsidP="00AF363B">
      <w:pPr>
        <w:jc w:val="both"/>
      </w:pPr>
      <w:r w:rsidRPr="00FA47ED">
        <w:rPr>
          <w:b/>
        </w:rPr>
        <w:t>Câu 5:</w:t>
      </w:r>
      <w:r w:rsidR="00CE13F9" w:rsidRPr="00FA47ED">
        <w:t xml:space="preserve"> </w:t>
      </w:r>
      <w:r w:rsidR="00132BD1" w:rsidRPr="00FA47ED">
        <w:t xml:space="preserve">Điểm A trong hình bên biểu diễn số nguyên nào dưới đây? </w:t>
      </w:r>
    </w:p>
    <w:p w:rsidR="007D24C1" w:rsidRPr="00FA47ED" w:rsidRDefault="004E337E" w:rsidP="00AF363B">
      <w:pPr>
        <w:jc w:val="both"/>
      </w:pPr>
      <w:r w:rsidRPr="00FA47ED">
        <w:rPr>
          <w:b/>
        </w:rPr>
        <w:t>A.</w:t>
      </w:r>
      <w:r w:rsidR="00132BD1" w:rsidRPr="00FA47ED">
        <w:t xml:space="preserve"> </w:t>
      </w:r>
      <w:r w:rsidRPr="00FA47ED">
        <w:t>–</w:t>
      </w:r>
      <w:r w:rsidR="00132BD1" w:rsidRPr="00FA47ED">
        <w:t>5.</w:t>
      </w:r>
      <w:r w:rsidRPr="00FA47ED">
        <w:tab/>
      </w:r>
      <w:r w:rsidRPr="00FA47ED">
        <w:tab/>
      </w:r>
      <w:r w:rsidR="00132BD1" w:rsidRPr="00FA47ED">
        <w:tab/>
      </w:r>
      <w:r w:rsidR="00132BD1" w:rsidRPr="00FA47ED">
        <w:tab/>
      </w:r>
      <w:r w:rsidRPr="00FA47ED">
        <w:rPr>
          <w:b/>
        </w:rPr>
        <w:t>B.</w:t>
      </w:r>
      <w:r w:rsidR="00132BD1" w:rsidRPr="00FA47ED">
        <w:t xml:space="preserve"> </w:t>
      </w:r>
      <w:r w:rsidRPr="00FA47ED">
        <w:t>–</w:t>
      </w:r>
      <w:r w:rsidR="00132BD1" w:rsidRPr="00FA47ED">
        <w:t>4</w:t>
      </w:r>
      <w:r w:rsidRPr="00FA47ED">
        <w:t>.</w:t>
      </w:r>
      <w:r w:rsidR="00132BD1" w:rsidRPr="00FA47ED">
        <w:tab/>
      </w:r>
      <w:r w:rsidR="00132BD1" w:rsidRPr="00FA47ED">
        <w:tab/>
      </w:r>
      <w:r w:rsidR="00132BD1" w:rsidRPr="00FA47ED">
        <w:tab/>
      </w:r>
      <w:r w:rsidR="00132BD1" w:rsidRPr="00FA47ED">
        <w:tab/>
      </w:r>
      <w:r w:rsidR="007D24C1" w:rsidRPr="00FA47ED">
        <w:rPr>
          <w:b/>
        </w:rPr>
        <w:t>C.</w:t>
      </w:r>
      <w:r w:rsidR="00132BD1" w:rsidRPr="00FA47ED">
        <w:rPr>
          <w:b/>
        </w:rPr>
        <w:t xml:space="preserve"> </w:t>
      </w:r>
      <w:r w:rsidR="00132BD1" w:rsidRPr="00FA47ED">
        <w:t>4</w:t>
      </w:r>
      <w:r w:rsidR="00CB2CFB" w:rsidRPr="00FA47ED">
        <w:t>.</w:t>
      </w:r>
      <w:r w:rsidRPr="00FA47ED">
        <w:tab/>
      </w:r>
      <w:r w:rsidRPr="00FA47ED">
        <w:tab/>
      </w:r>
      <w:r w:rsidR="007862F9" w:rsidRPr="00FA47ED">
        <w:tab/>
      </w:r>
      <w:r w:rsidR="00132BD1" w:rsidRPr="00FA47ED">
        <w:tab/>
      </w:r>
      <w:r w:rsidR="007D24C1" w:rsidRPr="00FA47ED">
        <w:rPr>
          <w:b/>
        </w:rPr>
        <w:t>D.</w:t>
      </w:r>
      <w:r w:rsidR="00132BD1" w:rsidRPr="00FA47ED">
        <w:rPr>
          <w:b/>
        </w:rPr>
        <w:t xml:space="preserve"> </w:t>
      </w:r>
      <w:r w:rsidR="00132BD1" w:rsidRPr="00FA47ED">
        <w:t>5</w:t>
      </w:r>
      <w:r w:rsidRPr="00FA47ED">
        <w:t>.</w:t>
      </w:r>
    </w:p>
    <w:p w:rsidR="008D0E63" w:rsidRPr="00FA47ED" w:rsidRDefault="009110F3" w:rsidP="00AF363B">
      <w:pPr>
        <w:jc w:val="both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625465</wp:posOffset>
            </wp:positionH>
            <wp:positionV relativeFrom="paragraph">
              <wp:posOffset>33020</wp:posOffset>
            </wp:positionV>
            <wp:extent cx="635000" cy="647700"/>
            <wp:effectExtent l="0" t="0" r="0" b="0"/>
            <wp:wrapTight wrapText="bothSides">
              <wp:wrapPolygon edited="0">
                <wp:start x="0" y="0"/>
                <wp:lineTo x="0" y="20965"/>
                <wp:lineTo x="20736" y="20965"/>
                <wp:lineTo x="20736" y="0"/>
                <wp:lineTo x="0" y="0"/>
              </wp:wrapPolygon>
            </wp:wrapTight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4C1" w:rsidRPr="00FA47ED">
        <w:rPr>
          <w:b/>
        </w:rPr>
        <w:t>Câu 6:</w:t>
      </w:r>
      <w:r w:rsidR="00CE13F9" w:rsidRPr="00FA47ED">
        <w:t xml:space="preserve"> </w:t>
      </w:r>
      <w:r w:rsidR="008D0E63" w:rsidRPr="00FA47ED">
        <w:t xml:space="preserve">Hình vuông có cạnh là a </w:t>
      </w:r>
      <w:r w:rsidR="00451E54" w:rsidRPr="00FA47ED">
        <w:t xml:space="preserve">(Hình 1) </w:t>
      </w:r>
      <w:r w:rsidR="0065539D" w:rsidRPr="00FA47ED">
        <w:t>thì chu vi của</w:t>
      </w:r>
      <w:r w:rsidR="008D0E63" w:rsidRPr="00FA47ED">
        <w:t xml:space="preserve"> hình vuông</w:t>
      </w:r>
      <w:r w:rsidR="00342055" w:rsidRPr="00FA47ED">
        <w:t xml:space="preserve"> đó</w:t>
      </w:r>
      <w:r w:rsidR="008D0E63" w:rsidRPr="00FA47ED">
        <w:t xml:space="preserve"> bằng</w:t>
      </w:r>
    </w:p>
    <w:p w:rsidR="00451E54" w:rsidRPr="00FA47ED" w:rsidRDefault="007D24C1" w:rsidP="00AF363B">
      <w:pPr>
        <w:jc w:val="both"/>
      </w:pPr>
      <w:r w:rsidRPr="00FA47ED">
        <w:rPr>
          <w:b/>
        </w:rPr>
        <w:t>A.</w:t>
      </w:r>
      <w:r w:rsidR="00492231" w:rsidRPr="00FA47ED">
        <w:t xml:space="preserve"> </w:t>
      </w:r>
      <w:r w:rsidR="0078354A" w:rsidRPr="00FA47ED">
        <w:t>4a</w:t>
      </w:r>
      <w:r w:rsidR="00492231" w:rsidRPr="00FA47ED">
        <w:t>.</w:t>
      </w:r>
      <w:r w:rsidR="00492231" w:rsidRPr="00FA47ED">
        <w:tab/>
      </w:r>
      <w:r w:rsidR="00492231" w:rsidRPr="00FA47ED">
        <w:tab/>
      </w:r>
      <w:r w:rsidR="00492231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Pr="00FA47ED">
        <w:rPr>
          <w:b/>
        </w:rPr>
        <w:t>B.</w:t>
      </w:r>
      <w:r w:rsidR="0078354A" w:rsidRPr="00FA47ED">
        <w:t xml:space="preserve"> 4</w:t>
      </w:r>
      <w:r w:rsidR="0078354A" w:rsidRPr="00FA47ED">
        <w:rPr>
          <w:vertAlign w:val="superscript"/>
        </w:rPr>
        <w:t>a</w:t>
      </w:r>
      <w:r w:rsidR="00492231" w:rsidRPr="00FA47ED">
        <w:t>.</w:t>
      </w:r>
      <w:r w:rsidR="00492231" w:rsidRPr="00FA47ED">
        <w:tab/>
      </w:r>
      <w:r w:rsidR="00492231" w:rsidRPr="00FA47ED">
        <w:tab/>
      </w:r>
      <w:r w:rsidR="00492231" w:rsidRPr="00FA47ED">
        <w:tab/>
      </w:r>
    </w:p>
    <w:p w:rsidR="008C3930" w:rsidRPr="00FA47ED" w:rsidRDefault="007D24C1" w:rsidP="00AF363B">
      <w:pPr>
        <w:jc w:val="both"/>
      </w:pPr>
      <w:r w:rsidRPr="00FA47ED">
        <w:rPr>
          <w:b/>
        </w:rPr>
        <w:t>C.</w:t>
      </w:r>
      <w:r w:rsidR="00492231" w:rsidRPr="00FA47ED">
        <w:t xml:space="preserve"> </w:t>
      </w:r>
      <w:r w:rsidR="0078354A" w:rsidRPr="00FA47ED">
        <w:t>4 + a</w:t>
      </w:r>
      <w:r w:rsidR="00492231" w:rsidRPr="00FA47ED">
        <w:t>.</w:t>
      </w:r>
      <w:r w:rsidR="00492231" w:rsidRPr="00FA47ED">
        <w:tab/>
      </w:r>
      <w:r w:rsidR="00492231" w:rsidRPr="00FA47ED">
        <w:tab/>
      </w:r>
      <w:r w:rsidR="00492231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="00451E54" w:rsidRPr="00FA47ED">
        <w:tab/>
      </w:r>
      <w:r w:rsidRPr="00FA47ED">
        <w:rPr>
          <w:b/>
        </w:rPr>
        <w:t>D.</w:t>
      </w:r>
      <w:r w:rsidR="00492231" w:rsidRPr="00FA47ED">
        <w:t xml:space="preserve"> </w:t>
      </w:r>
      <w:r w:rsidR="0065539D" w:rsidRPr="00FA47ED">
        <w:t>a</w:t>
      </w:r>
      <w:r w:rsidR="0065539D" w:rsidRPr="00FA47ED">
        <w:rPr>
          <w:vertAlign w:val="superscript"/>
        </w:rPr>
        <w:t>2</w:t>
      </w:r>
      <w:r w:rsidR="00492231" w:rsidRPr="00FA47ED">
        <w:t>.</w:t>
      </w:r>
    </w:p>
    <w:p w:rsidR="00451E54" w:rsidRPr="00FA47ED" w:rsidRDefault="007D24C1" w:rsidP="00AF363B">
      <w:pPr>
        <w:jc w:val="both"/>
      </w:pPr>
      <w:r w:rsidRPr="00FA47ED">
        <w:rPr>
          <w:b/>
        </w:rPr>
        <w:t>Câu 7:</w:t>
      </w:r>
      <w:r w:rsidR="00CE13F9" w:rsidRPr="00FA47ED">
        <w:t xml:space="preserve"> </w:t>
      </w:r>
      <w:r w:rsidR="00311511" w:rsidRPr="00FA47ED">
        <w:t>Trong các hình dưới đây, hình nào là hình thoi?</w:t>
      </w:r>
    </w:p>
    <w:p w:rsidR="00492231" w:rsidRPr="00FA47ED" w:rsidRDefault="009110F3" w:rsidP="00451E54">
      <w:pPr>
        <w:jc w:val="center"/>
      </w:pPr>
      <w:r>
        <w:rPr>
          <w:noProof/>
        </w:rPr>
        <w:drawing>
          <wp:inline distT="0" distB="0" distL="0" distR="0">
            <wp:extent cx="5391150" cy="657225"/>
            <wp:effectExtent l="0" t="0" r="0" b="952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311511" w:rsidRPr="00FA47ED">
        <w:t xml:space="preserve"> Hình 2.</w:t>
      </w:r>
      <w:r w:rsidR="00020394" w:rsidRPr="00FA47ED">
        <w:t>1</w:t>
      </w:r>
      <w:r w:rsidR="00311511" w:rsidRPr="00FA47ED">
        <w:t>.</w:t>
      </w:r>
      <w:r w:rsidR="00311511" w:rsidRPr="00FA47ED">
        <w:tab/>
      </w:r>
      <w:r w:rsidR="00311511" w:rsidRPr="00FA47ED">
        <w:tab/>
      </w:r>
      <w:r w:rsidR="00311511" w:rsidRPr="00FA47ED">
        <w:tab/>
      </w:r>
      <w:r w:rsidRPr="00FA47ED">
        <w:rPr>
          <w:b/>
        </w:rPr>
        <w:t>B.</w:t>
      </w:r>
      <w:r w:rsidR="00311511" w:rsidRPr="00FA47ED">
        <w:t xml:space="preserve"> Hình 2.</w:t>
      </w:r>
      <w:r w:rsidR="00020394" w:rsidRPr="00FA47ED">
        <w:t>2</w:t>
      </w:r>
      <w:r w:rsidR="00311511" w:rsidRPr="00FA47ED">
        <w:t>.</w:t>
      </w:r>
      <w:r w:rsidR="00311511" w:rsidRPr="00FA47ED">
        <w:tab/>
      </w:r>
      <w:r w:rsidR="00311511" w:rsidRPr="00FA47ED">
        <w:tab/>
      </w:r>
      <w:r w:rsidR="00311511" w:rsidRPr="00FA47ED">
        <w:tab/>
      </w:r>
      <w:r w:rsidRPr="00FA47ED">
        <w:rPr>
          <w:b/>
        </w:rPr>
        <w:t>C.</w:t>
      </w:r>
      <w:r w:rsidR="00311511" w:rsidRPr="00FA47ED">
        <w:t xml:space="preserve"> H</w:t>
      </w:r>
      <w:r w:rsidR="00C43524" w:rsidRPr="00FA47ED">
        <w:t>ình 2.</w:t>
      </w:r>
      <w:r w:rsidR="00020394" w:rsidRPr="00FA47ED">
        <w:t>3</w:t>
      </w:r>
      <w:r w:rsidR="00311511" w:rsidRPr="00FA47ED">
        <w:t>.</w:t>
      </w:r>
      <w:r w:rsidR="00311511" w:rsidRPr="00FA47ED">
        <w:tab/>
      </w:r>
      <w:r w:rsidR="00311511" w:rsidRPr="00FA47ED">
        <w:tab/>
      </w:r>
      <w:r w:rsidR="00311511" w:rsidRPr="00FA47ED">
        <w:tab/>
      </w:r>
      <w:r w:rsidRPr="00FA47ED">
        <w:rPr>
          <w:b/>
        </w:rPr>
        <w:t>D.</w:t>
      </w:r>
      <w:r w:rsidR="00311511" w:rsidRPr="00FA47ED">
        <w:t xml:space="preserve"> H</w:t>
      </w:r>
      <w:r w:rsidR="00C43524" w:rsidRPr="00FA47ED">
        <w:t>ình 2.</w:t>
      </w:r>
      <w:r w:rsidR="00020394" w:rsidRPr="00FA47ED">
        <w:t>4</w:t>
      </w:r>
      <w:r w:rsidR="00311511" w:rsidRPr="00FA47ED">
        <w:t>.</w:t>
      </w:r>
    </w:p>
    <w:p w:rsidR="007B43FA" w:rsidRPr="00FA47ED" w:rsidRDefault="007D24C1" w:rsidP="00AF363B">
      <w:pPr>
        <w:jc w:val="both"/>
      </w:pPr>
      <w:r w:rsidRPr="00FA47ED">
        <w:rPr>
          <w:b/>
        </w:rPr>
        <w:t>Câu 8:</w:t>
      </w:r>
      <w:r w:rsidR="00CE13F9" w:rsidRPr="00FA47ED">
        <w:t xml:space="preserve"> </w:t>
      </w:r>
      <w:r w:rsidR="006177FB" w:rsidRPr="00FA47ED">
        <w:t>Viết tích 5</w:t>
      </w:r>
      <w:r w:rsidR="006177FB" w:rsidRPr="00FA47ED">
        <w:rPr>
          <w:vertAlign w:val="superscript"/>
        </w:rPr>
        <w:t>6</w:t>
      </w:r>
      <w:r w:rsidR="006177FB" w:rsidRPr="00FA47ED">
        <w:rPr>
          <w:position w:val="-4"/>
        </w:rPr>
        <w:object w:dxaOrig="120" w:dyaOrig="180">
          <v:shape id="_x0000_i1027" type="#_x0000_t75" style="width:6pt;height:9pt" o:ole="">
            <v:imagedata r:id="rId15" o:title=""/>
          </v:shape>
          <o:OLEObject Type="Embed" ProgID="Equation.DSMT4" ShapeID="_x0000_i1027" DrawAspect="Content" ObjectID="_1730654924" r:id="rId16"/>
        </w:object>
      </w:r>
      <w:r w:rsidR="006177FB" w:rsidRPr="00FA47ED">
        <w:t>5</w:t>
      </w:r>
      <w:r w:rsidR="006177FB" w:rsidRPr="00FA47ED">
        <w:rPr>
          <w:vertAlign w:val="superscript"/>
        </w:rPr>
        <w:t>2</w:t>
      </w:r>
      <w:r w:rsidR="006177FB" w:rsidRPr="00FA47ED">
        <w:t xml:space="preserve"> dưới dạng một lũy thừa là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6177FB" w:rsidRPr="00FA47ED">
        <w:t xml:space="preserve"> 10</w:t>
      </w:r>
      <w:r w:rsidR="006177FB" w:rsidRPr="00FA47ED">
        <w:rPr>
          <w:vertAlign w:val="superscript"/>
        </w:rPr>
        <w:t>8</w:t>
      </w:r>
      <w:r w:rsidR="007B43FA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B.</w:t>
      </w:r>
      <w:r w:rsidR="006177FB" w:rsidRPr="00FA47ED">
        <w:t xml:space="preserve"> 5</w:t>
      </w:r>
      <w:r w:rsidR="006177FB" w:rsidRPr="00FA47ED">
        <w:rPr>
          <w:vertAlign w:val="superscript"/>
        </w:rPr>
        <w:t>8</w:t>
      </w:r>
      <w:r w:rsidR="007B43FA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C.</w:t>
      </w:r>
      <w:r w:rsidR="006177FB" w:rsidRPr="00FA47ED">
        <w:t xml:space="preserve"> 25</w:t>
      </w:r>
      <w:r w:rsidR="006177FB" w:rsidRPr="00FA47ED">
        <w:rPr>
          <w:vertAlign w:val="superscript"/>
        </w:rPr>
        <w:t>8</w:t>
      </w:r>
      <w:r w:rsidR="007B43FA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D.</w:t>
      </w:r>
      <w:r w:rsidR="006177FB" w:rsidRPr="00FA47ED">
        <w:rPr>
          <w:b/>
        </w:rPr>
        <w:t xml:space="preserve"> </w:t>
      </w:r>
      <w:r w:rsidR="006177FB" w:rsidRPr="00FA47ED">
        <w:t>5</w:t>
      </w:r>
      <w:r w:rsidR="006177FB" w:rsidRPr="00FA47ED">
        <w:rPr>
          <w:vertAlign w:val="superscript"/>
        </w:rPr>
        <w:t>4</w:t>
      </w:r>
      <w:r w:rsidR="007B43FA" w:rsidRPr="00FA47ED">
        <w:t>.</w:t>
      </w:r>
    </w:p>
    <w:p w:rsidR="007B43FA" w:rsidRPr="00FA47ED" w:rsidRDefault="007D24C1" w:rsidP="00AF363B">
      <w:pPr>
        <w:jc w:val="both"/>
      </w:pPr>
      <w:r w:rsidRPr="00FA47ED">
        <w:rPr>
          <w:b/>
        </w:rPr>
        <w:t>Câu 9:</w:t>
      </w:r>
      <w:r w:rsidR="00CE13F9" w:rsidRPr="00FA47ED">
        <w:t xml:space="preserve"> </w:t>
      </w:r>
      <w:r w:rsidR="001822A6" w:rsidRPr="00FA47ED">
        <w:t>Có bao nhiêu số nguyên tố có hai chữ số, chữ số hàng chục là 2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6177FB" w:rsidRPr="00FA47ED">
        <w:t xml:space="preserve"> 3</w:t>
      </w:r>
      <w:r w:rsidR="001822A6" w:rsidRPr="00FA47ED">
        <w:t xml:space="preserve"> số</w:t>
      </w:r>
      <w:r w:rsidR="006177FB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B.</w:t>
      </w:r>
      <w:r w:rsidR="001822A6" w:rsidRPr="00FA47ED">
        <w:rPr>
          <w:b/>
        </w:rPr>
        <w:t xml:space="preserve"> </w:t>
      </w:r>
      <w:r w:rsidR="001822A6" w:rsidRPr="00FA47ED">
        <w:t>1 số</w:t>
      </w:r>
      <w:r w:rsidR="006177FB" w:rsidRPr="00FA47ED">
        <w:t>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C.</w:t>
      </w:r>
      <w:r w:rsidR="006177FB" w:rsidRPr="00FA47ED">
        <w:t xml:space="preserve"> </w:t>
      </w:r>
      <w:r w:rsidR="001822A6" w:rsidRPr="00FA47ED">
        <w:t>4 số.</w:t>
      </w:r>
      <w:r w:rsidR="006177FB" w:rsidRPr="00FA47ED">
        <w:tab/>
      </w:r>
      <w:r w:rsidR="006177FB" w:rsidRPr="00FA47ED">
        <w:tab/>
      </w:r>
      <w:r w:rsidR="006177FB" w:rsidRPr="00FA47ED">
        <w:tab/>
      </w:r>
      <w:r w:rsidRPr="00FA47ED">
        <w:rPr>
          <w:b/>
        </w:rPr>
        <w:t>D.</w:t>
      </w:r>
      <w:r w:rsidR="001822A6" w:rsidRPr="00FA47ED">
        <w:t xml:space="preserve"> 2</w:t>
      </w:r>
      <w:r w:rsidR="008E1143" w:rsidRPr="00FA47ED">
        <w:t xml:space="preserve"> số</w:t>
      </w:r>
      <w:r w:rsidR="006177FB" w:rsidRPr="00FA47ED">
        <w:t>.</w:t>
      </w:r>
    </w:p>
    <w:p w:rsidR="00392F88" w:rsidRPr="00FA47ED" w:rsidRDefault="007D24C1" w:rsidP="00AF363B">
      <w:pPr>
        <w:jc w:val="both"/>
      </w:pPr>
      <w:r w:rsidRPr="00FA47ED">
        <w:rPr>
          <w:b/>
        </w:rPr>
        <w:t>Câu 10:</w:t>
      </w:r>
      <w:r w:rsidR="00CE13F9" w:rsidRPr="00FA47ED">
        <w:t xml:space="preserve"> </w:t>
      </w:r>
      <w:r w:rsidR="005A4289" w:rsidRPr="00FA47ED">
        <w:t>Số nào dưới đây chia hết cho cả 5 và 2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392F88" w:rsidRPr="00FA47ED">
        <w:t xml:space="preserve"> 2020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Pr="00FA47ED">
        <w:rPr>
          <w:b/>
        </w:rPr>
        <w:t>B.</w:t>
      </w:r>
      <w:r w:rsidR="00392F88" w:rsidRPr="00FA47ED">
        <w:t xml:space="preserve"> 2022</w:t>
      </w:r>
      <w:r w:rsidR="00622072" w:rsidRPr="00FA47ED">
        <w:t>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Pr="00FA47ED">
        <w:rPr>
          <w:b/>
        </w:rPr>
        <w:t>C.</w:t>
      </w:r>
      <w:r w:rsidR="00392F88" w:rsidRPr="00FA47ED">
        <w:t xml:space="preserve"> 2025.</w:t>
      </w:r>
      <w:r w:rsidR="00392F88" w:rsidRPr="00FA47ED">
        <w:tab/>
      </w:r>
      <w:r w:rsidR="00392F88" w:rsidRPr="00FA47ED">
        <w:tab/>
      </w:r>
      <w:r w:rsidR="00392F88" w:rsidRPr="00FA47ED">
        <w:tab/>
      </w:r>
      <w:r w:rsidRPr="00FA47ED">
        <w:rPr>
          <w:b/>
        </w:rPr>
        <w:t>D.</w:t>
      </w:r>
      <w:r w:rsidR="00392F88" w:rsidRPr="00FA47ED">
        <w:t xml:space="preserve"> 2054.</w:t>
      </w:r>
    </w:p>
    <w:p w:rsidR="00392F88" w:rsidRPr="00FA47ED" w:rsidRDefault="007D24C1" w:rsidP="00AF363B">
      <w:pPr>
        <w:jc w:val="both"/>
      </w:pPr>
      <w:r w:rsidRPr="00FA47ED">
        <w:rPr>
          <w:b/>
        </w:rPr>
        <w:t>Câu 11:</w:t>
      </w:r>
      <w:r w:rsidR="00CE13F9" w:rsidRPr="00FA47ED">
        <w:t xml:space="preserve"> </w:t>
      </w:r>
      <w:r w:rsidR="00392F88" w:rsidRPr="00FA47ED">
        <w:t>Cho biết a = 2</w:t>
      </w:r>
      <w:r w:rsidR="00392F88" w:rsidRPr="00FA47ED">
        <w:rPr>
          <w:vertAlign w:val="superscript"/>
        </w:rPr>
        <w:t>3</w:t>
      </w:r>
      <w:r w:rsidR="001937F2" w:rsidRPr="00FA47ED">
        <w:rPr>
          <w:position w:val="-4"/>
        </w:rPr>
        <w:object w:dxaOrig="120" w:dyaOrig="180">
          <v:shape id="_x0000_i1028" type="#_x0000_t75" style="width:6pt;height:9pt" o:ole="">
            <v:imagedata r:id="rId15" o:title=""/>
          </v:shape>
          <o:OLEObject Type="Embed" ProgID="Equation.DSMT4" ShapeID="_x0000_i1028" DrawAspect="Content" ObjectID="_1730654925" r:id="rId17"/>
        </w:object>
      </w:r>
      <w:r w:rsidR="001937F2" w:rsidRPr="00FA47ED">
        <w:t>5 và b = 2</w:t>
      </w:r>
      <w:r w:rsidR="001937F2" w:rsidRPr="00FA47ED">
        <w:rPr>
          <w:position w:val="-4"/>
        </w:rPr>
        <w:object w:dxaOrig="120" w:dyaOrig="180">
          <v:shape id="_x0000_i1029" type="#_x0000_t75" style="width:6pt;height:9pt" o:ole="">
            <v:imagedata r:id="rId15" o:title=""/>
          </v:shape>
          <o:OLEObject Type="Embed" ProgID="Equation.DSMT4" ShapeID="_x0000_i1029" DrawAspect="Content" ObjectID="_1730654926" r:id="rId18"/>
        </w:object>
      </w:r>
      <w:r w:rsidR="00392F88" w:rsidRPr="00FA47ED">
        <w:t>3</w:t>
      </w:r>
      <w:r w:rsidR="00392F88" w:rsidRPr="00FA47ED">
        <w:rPr>
          <w:vertAlign w:val="superscript"/>
        </w:rPr>
        <w:t>2</w:t>
      </w:r>
      <w:r w:rsidR="001937F2" w:rsidRPr="00FA47ED">
        <w:rPr>
          <w:position w:val="-4"/>
        </w:rPr>
        <w:object w:dxaOrig="120" w:dyaOrig="180">
          <v:shape id="_x0000_i1030" type="#_x0000_t75" style="width:6pt;height:9pt" o:ole="">
            <v:imagedata r:id="rId15" o:title=""/>
          </v:shape>
          <o:OLEObject Type="Embed" ProgID="Equation.DSMT4" ShapeID="_x0000_i1030" DrawAspect="Content" ObjectID="_1730654927" r:id="rId19"/>
        </w:object>
      </w:r>
      <w:r w:rsidR="008E1143" w:rsidRPr="00FA47ED">
        <w:t>5. Khi đó ƯCLN(a,</w:t>
      </w:r>
      <w:r w:rsidR="00392F88" w:rsidRPr="00FA47ED">
        <w:t xml:space="preserve"> b) bằng</w:t>
      </w:r>
    </w:p>
    <w:p w:rsidR="007D24C1" w:rsidRPr="00FA47ED" w:rsidRDefault="009110F3" w:rsidP="00AF363B">
      <w:pPr>
        <w:jc w:val="both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28565</wp:posOffset>
            </wp:positionH>
            <wp:positionV relativeFrom="paragraph">
              <wp:posOffset>191135</wp:posOffset>
            </wp:positionV>
            <wp:extent cx="1562100" cy="990600"/>
            <wp:effectExtent l="0" t="0" r="0" b="0"/>
            <wp:wrapTight wrapText="bothSides">
              <wp:wrapPolygon edited="0">
                <wp:start x="0" y="0"/>
                <wp:lineTo x="0" y="21185"/>
                <wp:lineTo x="21337" y="21185"/>
                <wp:lineTo x="21337" y="0"/>
                <wp:lineTo x="0" y="0"/>
              </wp:wrapPolygon>
            </wp:wrapTight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4C1" w:rsidRPr="00FA47ED">
        <w:rPr>
          <w:b/>
        </w:rPr>
        <w:t>A.</w:t>
      </w:r>
      <w:r w:rsidR="0069580C" w:rsidRPr="00FA47ED">
        <w:t xml:space="preserve"> 40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rPr>
          <w:b/>
        </w:rPr>
        <w:t>B.</w:t>
      </w:r>
      <w:r w:rsidR="00392F88" w:rsidRPr="00FA47ED">
        <w:t xml:space="preserve"> 10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rPr>
          <w:b/>
        </w:rPr>
        <w:t>C.</w:t>
      </w:r>
      <w:r w:rsidR="0069580C" w:rsidRPr="00FA47ED">
        <w:t xml:space="preserve"> 30.</w:t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tab/>
      </w:r>
      <w:r w:rsidR="007D24C1" w:rsidRPr="00FA47ED">
        <w:rPr>
          <w:b/>
        </w:rPr>
        <w:t>D.</w:t>
      </w:r>
      <w:r w:rsidR="0069580C" w:rsidRPr="00FA47ED">
        <w:t xml:space="preserve"> 360.</w:t>
      </w:r>
    </w:p>
    <w:p w:rsidR="0078354A" w:rsidRPr="00FA47ED" w:rsidRDefault="007D24C1" w:rsidP="00AF363B">
      <w:pPr>
        <w:jc w:val="both"/>
      </w:pPr>
      <w:r w:rsidRPr="00FA47ED">
        <w:rPr>
          <w:b/>
        </w:rPr>
        <w:t>Câu 12:</w:t>
      </w:r>
      <w:r w:rsidR="00CE13F9" w:rsidRPr="00FA47ED">
        <w:t xml:space="preserve"> </w:t>
      </w:r>
      <w:r w:rsidR="00CB2CFB" w:rsidRPr="00FA47ED">
        <w:t>Một miếng bìa có hình dạng và kích thước như hình bên</w:t>
      </w:r>
    </w:p>
    <w:p w:rsidR="008D0E63" w:rsidRPr="00FA47ED" w:rsidRDefault="00CB2CFB" w:rsidP="00AF363B">
      <w:pPr>
        <w:jc w:val="both"/>
      </w:pPr>
      <w:r w:rsidRPr="00FA47ED">
        <w:t xml:space="preserve"> </w:t>
      </w:r>
      <w:r w:rsidR="00451E54" w:rsidRPr="00FA47ED">
        <w:t xml:space="preserve">(Hình 3). </w:t>
      </w:r>
      <w:r w:rsidRPr="00FA47ED">
        <w:t xml:space="preserve">Diện tích </w:t>
      </w:r>
      <w:r w:rsidR="00622072" w:rsidRPr="00FA47ED">
        <w:t xml:space="preserve">của </w:t>
      </w:r>
      <w:r w:rsidRPr="00FA47ED">
        <w:t>miếng bìa bằng</w:t>
      </w:r>
    </w:p>
    <w:p w:rsidR="00451E54" w:rsidRPr="00FA47ED" w:rsidRDefault="007D24C1" w:rsidP="00AF363B">
      <w:pPr>
        <w:jc w:val="both"/>
      </w:pPr>
      <w:r w:rsidRPr="00FA47ED">
        <w:rPr>
          <w:b/>
        </w:rPr>
        <w:t>A.</w:t>
      </w:r>
      <w:r w:rsidR="00DB5B9E" w:rsidRPr="00FA47ED">
        <w:t xml:space="preserve"> 5</w:t>
      </w:r>
      <w:r w:rsidR="00CB2CFB" w:rsidRPr="00FA47ED">
        <w:t xml:space="preserve"> cm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="00CB2CFB" w:rsidRPr="00FA47ED">
        <w:tab/>
      </w:r>
      <w:r w:rsidR="00CB2CFB" w:rsidRPr="00FA47ED">
        <w:tab/>
      </w:r>
      <w:r w:rsidR="00CB2CFB" w:rsidRPr="00FA47ED">
        <w:tab/>
      </w:r>
      <w:r w:rsidRPr="00FA47ED">
        <w:rPr>
          <w:b/>
        </w:rPr>
        <w:t>B.</w:t>
      </w:r>
      <w:r w:rsidR="00DB5B9E" w:rsidRPr="00FA47ED">
        <w:t xml:space="preserve"> 10 </w:t>
      </w:r>
      <w:r w:rsidR="00CB2CFB" w:rsidRPr="00FA47ED">
        <w:t>cm</w:t>
      </w:r>
      <w:r w:rsidR="00CB2CFB" w:rsidRPr="00FA47ED">
        <w:rPr>
          <w:vertAlign w:val="superscript"/>
        </w:rPr>
        <w:t>2</w:t>
      </w:r>
      <w:r w:rsidR="00DB2FFA" w:rsidRPr="00FA47ED">
        <w:t>.</w:t>
      </w:r>
      <w:r w:rsidR="00DB2FFA" w:rsidRPr="00FA47ED">
        <w:tab/>
      </w:r>
    </w:p>
    <w:p w:rsidR="007D24C1" w:rsidRPr="00FA47ED" w:rsidRDefault="007D24C1" w:rsidP="00AF363B">
      <w:pPr>
        <w:jc w:val="both"/>
      </w:pPr>
      <w:r w:rsidRPr="00FA47ED">
        <w:rPr>
          <w:b/>
        </w:rPr>
        <w:t>C.</w:t>
      </w:r>
      <w:r w:rsidR="0065539D" w:rsidRPr="00FA47ED">
        <w:t xml:space="preserve"> </w:t>
      </w:r>
      <w:r w:rsidR="00CB2CFB" w:rsidRPr="00FA47ED">
        <w:t>5 cm</w:t>
      </w:r>
      <w:r w:rsidR="00CB2CFB" w:rsidRPr="00FA47ED">
        <w:rPr>
          <w:vertAlign w:val="superscript"/>
        </w:rPr>
        <w:t>2</w:t>
      </w:r>
      <w:r w:rsidR="00CB2CFB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="00CB2CFB" w:rsidRPr="00FA47ED">
        <w:tab/>
      </w:r>
      <w:r w:rsidR="00CB2CFB" w:rsidRPr="00FA47ED">
        <w:tab/>
      </w:r>
      <w:r w:rsidR="00CB2CFB" w:rsidRPr="00FA47ED">
        <w:tab/>
      </w:r>
      <w:r w:rsidRPr="00FA47ED">
        <w:rPr>
          <w:b/>
        </w:rPr>
        <w:t>D.</w:t>
      </w:r>
      <w:r w:rsidR="00DB5B9E" w:rsidRPr="00FA47ED">
        <w:t xml:space="preserve"> 6 </w:t>
      </w:r>
      <w:r w:rsidR="00CB2CFB" w:rsidRPr="00FA47ED">
        <w:t>cm</w:t>
      </w:r>
      <w:r w:rsidR="00CB2CFB" w:rsidRPr="00FA47ED">
        <w:rPr>
          <w:vertAlign w:val="superscript"/>
        </w:rPr>
        <w:t>2</w:t>
      </w:r>
      <w:r w:rsidR="00CB2CFB" w:rsidRPr="00FA47ED">
        <w:t>.</w:t>
      </w:r>
    </w:p>
    <w:p w:rsidR="0069580C" w:rsidRPr="00FA47ED" w:rsidRDefault="007D24C1" w:rsidP="00AF363B">
      <w:pPr>
        <w:jc w:val="both"/>
      </w:pPr>
      <w:r w:rsidRPr="00FA47ED">
        <w:rPr>
          <w:b/>
        </w:rPr>
        <w:t>Câu 13:</w:t>
      </w:r>
      <w:r w:rsidR="00CE13F9" w:rsidRPr="00FA47ED">
        <w:t xml:space="preserve"> </w:t>
      </w:r>
      <w:r w:rsidR="005A6B7D" w:rsidRPr="00FA47ED">
        <w:t>Khối 6 có 232</w:t>
      </w:r>
      <w:r w:rsidR="0069580C" w:rsidRPr="00FA47ED">
        <w:t xml:space="preserve"> học sinh đi tham quan. Nhà trường cần thuê ít nhất bao nhiêu ô tô 24 chỗ ngồi để đủ chỗ cho </w:t>
      </w:r>
      <w:r w:rsidR="009506AC" w:rsidRPr="00FA47ED">
        <w:t xml:space="preserve">tất cả </w:t>
      </w:r>
      <w:r w:rsidR="0069580C" w:rsidRPr="00FA47ED">
        <w:t>học sinh?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69580C" w:rsidRPr="00FA47ED">
        <w:t xml:space="preserve"> 7 xe.</w:t>
      </w:r>
      <w:r w:rsidR="0069580C" w:rsidRPr="00FA47ED">
        <w:tab/>
      </w:r>
      <w:r w:rsidR="0069580C" w:rsidRPr="00FA47ED">
        <w:tab/>
      </w:r>
      <w:r w:rsidR="0069580C" w:rsidRPr="00FA47ED">
        <w:tab/>
      </w:r>
      <w:r w:rsidRPr="00FA47ED">
        <w:rPr>
          <w:b/>
        </w:rPr>
        <w:t>B.</w:t>
      </w:r>
      <w:r w:rsidR="0069580C" w:rsidRPr="00FA47ED">
        <w:t xml:space="preserve"> 8 xe.</w:t>
      </w:r>
      <w:r w:rsidR="0069580C" w:rsidRPr="00FA47ED">
        <w:tab/>
      </w:r>
      <w:r w:rsidR="0069580C" w:rsidRPr="00FA47ED">
        <w:tab/>
      </w:r>
      <w:r w:rsidR="0069580C" w:rsidRPr="00FA47ED">
        <w:tab/>
      </w:r>
      <w:r w:rsidR="0069580C" w:rsidRPr="00FA47ED">
        <w:rPr>
          <w:b/>
        </w:rPr>
        <w:t>C.</w:t>
      </w:r>
      <w:r w:rsidR="0069580C" w:rsidRPr="00FA47ED">
        <w:t xml:space="preserve"> 9 xe.</w:t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D.</w:t>
      </w:r>
      <w:r w:rsidR="0069580C" w:rsidRPr="00FA47ED">
        <w:t xml:space="preserve"> 10 xe.</w:t>
      </w:r>
    </w:p>
    <w:p w:rsidR="004E337E" w:rsidRPr="00FA47ED" w:rsidRDefault="007D24C1" w:rsidP="00AF363B">
      <w:pPr>
        <w:jc w:val="both"/>
      </w:pPr>
      <w:r w:rsidRPr="00FA47ED">
        <w:rPr>
          <w:b/>
        </w:rPr>
        <w:t>Câu 14:</w:t>
      </w:r>
      <w:r w:rsidR="00CE13F9" w:rsidRPr="00FA47ED">
        <w:t xml:space="preserve"> </w:t>
      </w:r>
      <w:r w:rsidR="005E7336" w:rsidRPr="00FA47ED">
        <w:t>Vào một ngày tháng Một ở Mẫu Sơn (Lạng Sơn)</w:t>
      </w:r>
      <w:r w:rsidR="00AF6AD1" w:rsidRPr="00FA47ED">
        <w:t>, ban ngày nhiệt độ là –</w:t>
      </w:r>
      <w:r w:rsidR="0057619B" w:rsidRPr="00FA47ED">
        <w:t>2</w:t>
      </w:r>
      <w:r w:rsidR="005E7336" w:rsidRPr="00FA47ED">
        <w:rPr>
          <w:vertAlign w:val="superscript"/>
        </w:rPr>
        <w:t>0</w:t>
      </w:r>
      <w:r w:rsidR="005E7336" w:rsidRPr="00FA47ED">
        <w:t>C</w:t>
      </w:r>
      <w:r w:rsidR="0057619B" w:rsidRPr="00FA47ED">
        <w:t>, ban đêm hôm đó nhiệt độ giảm 1</w:t>
      </w:r>
      <w:r w:rsidR="00AF6AD1" w:rsidRPr="00FA47ED">
        <w:rPr>
          <w:vertAlign w:val="superscript"/>
        </w:rPr>
        <w:t>0</w:t>
      </w:r>
      <w:r w:rsidR="00AF6AD1" w:rsidRPr="00FA47ED">
        <w:t>C. Vậy nhiệt độ ban đêm hôm đó là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AF6AD1" w:rsidRPr="00FA47ED">
        <w:t xml:space="preserve"> –</w:t>
      </w:r>
      <w:r w:rsidR="0057619B" w:rsidRPr="00FA47ED">
        <w:t>3</w:t>
      </w:r>
      <w:r w:rsidR="00AF6AD1" w:rsidRPr="00FA47ED">
        <w:rPr>
          <w:vertAlign w:val="superscript"/>
        </w:rPr>
        <w:t>0</w:t>
      </w:r>
      <w:r w:rsidR="00AF6AD1" w:rsidRPr="00FA47ED">
        <w:t>C.</w:t>
      </w:r>
      <w:r w:rsidR="00AF6AD1" w:rsidRPr="00FA47ED">
        <w:tab/>
      </w:r>
      <w:r w:rsidR="00AF6AD1" w:rsidRPr="00FA47ED">
        <w:tab/>
      </w:r>
      <w:r w:rsidR="00AF6AD1" w:rsidRPr="00FA47ED">
        <w:tab/>
      </w:r>
      <w:r w:rsidRPr="00FA47ED">
        <w:rPr>
          <w:b/>
        </w:rPr>
        <w:t>B.</w:t>
      </w:r>
      <w:r w:rsidR="0057619B" w:rsidRPr="00FA47ED">
        <w:t xml:space="preserve"> 1</w:t>
      </w:r>
      <w:r w:rsidR="00AF6AD1" w:rsidRPr="00FA47ED">
        <w:rPr>
          <w:vertAlign w:val="superscript"/>
        </w:rPr>
        <w:t>0</w:t>
      </w:r>
      <w:r w:rsidR="00AF6AD1" w:rsidRPr="00FA47ED">
        <w:t>C.</w:t>
      </w:r>
      <w:r w:rsidR="00AF6AD1" w:rsidRPr="00FA47ED">
        <w:tab/>
      </w:r>
      <w:r w:rsidR="00AF6AD1" w:rsidRPr="00FA47ED">
        <w:tab/>
      </w:r>
      <w:r w:rsidR="00AF6AD1" w:rsidRPr="00FA47ED">
        <w:tab/>
      </w:r>
      <w:r w:rsidRPr="00FA47ED">
        <w:rPr>
          <w:b/>
        </w:rPr>
        <w:t>C.</w:t>
      </w:r>
      <w:r w:rsidR="0057619B" w:rsidRPr="00FA47ED">
        <w:t xml:space="preserve"> 3</w:t>
      </w:r>
      <w:r w:rsidR="00AF6AD1" w:rsidRPr="00FA47ED">
        <w:rPr>
          <w:vertAlign w:val="superscript"/>
        </w:rPr>
        <w:t>0</w:t>
      </w:r>
      <w:r w:rsidR="00AF6AD1" w:rsidRPr="00FA47ED">
        <w:t>C.</w:t>
      </w:r>
      <w:r w:rsidR="00AF6AD1" w:rsidRPr="00FA47ED">
        <w:tab/>
      </w:r>
      <w:r w:rsidR="00AF6AD1" w:rsidRPr="00FA47ED">
        <w:tab/>
      </w:r>
      <w:r w:rsidR="00AF6AD1" w:rsidRPr="00FA47ED">
        <w:tab/>
      </w:r>
      <w:r w:rsidRPr="00FA47ED">
        <w:rPr>
          <w:b/>
        </w:rPr>
        <w:t>D.</w:t>
      </w:r>
      <w:r w:rsidR="00AF6AD1" w:rsidRPr="00FA47ED">
        <w:t xml:space="preserve"> –</w:t>
      </w:r>
      <w:r w:rsidR="0057619B" w:rsidRPr="00FA47ED">
        <w:t>1</w:t>
      </w:r>
      <w:r w:rsidR="00AF6AD1" w:rsidRPr="00FA47ED">
        <w:rPr>
          <w:vertAlign w:val="superscript"/>
        </w:rPr>
        <w:t>0</w:t>
      </w:r>
      <w:r w:rsidR="00AF6AD1" w:rsidRPr="00FA47ED">
        <w:t>C.</w:t>
      </w:r>
    </w:p>
    <w:p w:rsidR="006177FB" w:rsidRPr="00FA47ED" w:rsidRDefault="007D24C1" w:rsidP="00AF363B">
      <w:pPr>
        <w:jc w:val="both"/>
      </w:pPr>
      <w:r w:rsidRPr="00FA47ED">
        <w:rPr>
          <w:b/>
        </w:rPr>
        <w:t>Câu 15:</w:t>
      </w:r>
      <w:r w:rsidR="00CE13F9" w:rsidRPr="00FA47ED">
        <w:t xml:space="preserve"> </w:t>
      </w:r>
      <w:r w:rsidR="003A7885" w:rsidRPr="00FA47ED">
        <w:t xml:space="preserve">Chữ số tận cùng của số </w:t>
      </w:r>
      <w:r w:rsidR="00A92381" w:rsidRPr="00FA47ED">
        <w:t>n = 3</w:t>
      </w:r>
      <w:r w:rsidR="00A92381" w:rsidRPr="00FA47ED">
        <w:rPr>
          <w:vertAlign w:val="superscript"/>
        </w:rPr>
        <w:t>40</w:t>
      </w:r>
      <w:r w:rsidR="002B4B69" w:rsidRPr="00FA47ED">
        <w:t xml:space="preserve"> bằng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A.</w:t>
      </w:r>
      <w:r w:rsidR="002B4B69" w:rsidRPr="00FA47ED">
        <w:t xml:space="preserve"> 0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B.</w:t>
      </w:r>
      <w:r w:rsidR="00A92381" w:rsidRPr="00FA47ED">
        <w:t xml:space="preserve"> 2</w:t>
      </w:r>
      <w:r w:rsidR="008C3930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C.</w:t>
      </w:r>
      <w:r w:rsidR="00A92381" w:rsidRPr="00FA47ED">
        <w:t xml:space="preserve"> 1</w:t>
      </w:r>
      <w:r w:rsidR="002B4B69" w:rsidRPr="00FA47ED">
        <w:t>.</w:t>
      </w:r>
      <w:r w:rsidRPr="00FA47ED">
        <w:tab/>
      </w:r>
      <w:r w:rsidRPr="00FA47ED">
        <w:tab/>
      </w:r>
      <w:r w:rsidRPr="00FA47ED">
        <w:tab/>
      </w:r>
      <w:r w:rsidRPr="00FA47ED">
        <w:tab/>
      </w:r>
      <w:r w:rsidRPr="00FA47ED">
        <w:rPr>
          <w:b/>
        </w:rPr>
        <w:t>D.</w:t>
      </w:r>
      <w:r w:rsidR="00A92381" w:rsidRPr="00FA47ED">
        <w:t xml:space="preserve"> 9</w:t>
      </w:r>
      <w:r w:rsidR="002B4B69" w:rsidRPr="00FA47ED">
        <w:t>.</w:t>
      </w:r>
    </w:p>
    <w:p w:rsidR="00CB2CFB" w:rsidRPr="00FA47ED" w:rsidRDefault="00CB2CFB" w:rsidP="00AF363B">
      <w:pPr>
        <w:jc w:val="both"/>
        <w:rPr>
          <w:b/>
        </w:rPr>
      </w:pPr>
    </w:p>
    <w:p w:rsidR="00DB2FFA" w:rsidRPr="00FA47ED" w:rsidRDefault="00DB2FFA" w:rsidP="00AF363B">
      <w:pPr>
        <w:jc w:val="both"/>
        <w:rPr>
          <w:b/>
        </w:rPr>
      </w:pPr>
    </w:p>
    <w:p w:rsidR="00640BA5" w:rsidRPr="00FA47ED" w:rsidRDefault="007D24C1" w:rsidP="00AF363B">
      <w:pPr>
        <w:jc w:val="both"/>
      </w:pPr>
      <w:r w:rsidRPr="00FA47ED">
        <w:rPr>
          <w:b/>
        </w:rPr>
        <w:t>II. TỰ LUẬN:</w:t>
      </w:r>
      <w:r w:rsidRPr="00FA47ED">
        <w:t xml:space="preserve"> (</w:t>
      </w:r>
      <w:r w:rsidRPr="00FA47ED">
        <w:rPr>
          <w:b/>
          <w:i/>
        </w:rPr>
        <w:t>5,0 điểm</w:t>
      </w:r>
      <w:r w:rsidRPr="00FA47ED">
        <w:t>).</w:t>
      </w:r>
    </w:p>
    <w:p w:rsidR="00640BA5" w:rsidRPr="00FA47ED" w:rsidRDefault="007D24C1" w:rsidP="00AF363B">
      <w:pPr>
        <w:jc w:val="both"/>
      </w:pPr>
      <w:r w:rsidRPr="00FA47ED">
        <w:rPr>
          <w:b/>
        </w:rPr>
        <w:t>Bài 1:</w:t>
      </w:r>
      <w:r w:rsidRPr="00FA47ED">
        <w:t xml:space="preserve"> (</w:t>
      </w:r>
      <w:r w:rsidR="00342055" w:rsidRPr="00FA47ED">
        <w:rPr>
          <w:b/>
          <w:i/>
        </w:rPr>
        <w:t>1,7</w:t>
      </w:r>
      <w:r w:rsidRPr="00FA47ED">
        <w:rPr>
          <w:b/>
          <w:i/>
        </w:rPr>
        <w:t>5 điểm</w:t>
      </w:r>
      <w:r w:rsidRPr="00FA47ED">
        <w:t>)</w:t>
      </w:r>
    </w:p>
    <w:p w:rsidR="007D24C1" w:rsidRPr="00FA47ED" w:rsidRDefault="007E2F21" w:rsidP="00210CBE">
      <w:r w:rsidRPr="00FA47ED">
        <w:tab/>
      </w:r>
      <w:r w:rsidR="007D24C1" w:rsidRPr="00FA47ED">
        <w:t>a)</w:t>
      </w:r>
      <w:r w:rsidR="00376BFB" w:rsidRPr="00FA47ED">
        <w:t xml:space="preserve"> </w:t>
      </w:r>
      <w:r w:rsidR="00243DE5" w:rsidRPr="00FA47ED">
        <w:t>Cho biết số tự nhiên n đọc là hai nghìn không trăm hai mươi mốt. Hãy v</w:t>
      </w:r>
      <w:r w:rsidR="00376BFB" w:rsidRPr="00FA47ED">
        <w:t xml:space="preserve">iết số tự nhiên n và tập hợp </w:t>
      </w:r>
      <w:r w:rsidR="00243DE5" w:rsidRPr="00FA47ED">
        <w:t xml:space="preserve">M </w:t>
      </w:r>
      <w:r w:rsidR="00376BFB" w:rsidRPr="00FA47ED">
        <w:t>các chữ số của n</w:t>
      </w:r>
      <w:r w:rsidR="00243DE5" w:rsidRPr="00FA47ED">
        <w:t>.</w:t>
      </w:r>
    </w:p>
    <w:p w:rsidR="007D24C1" w:rsidRPr="00FA47ED" w:rsidRDefault="007E2F21" w:rsidP="00AF363B">
      <w:pPr>
        <w:jc w:val="both"/>
      </w:pPr>
      <w:r w:rsidRPr="00FA47ED">
        <w:tab/>
      </w:r>
      <w:r w:rsidR="007D24C1" w:rsidRPr="00FA47ED">
        <w:t>b)</w:t>
      </w:r>
      <w:r w:rsidR="00243DE5" w:rsidRPr="00FA47ED">
        <w:t xml:space="preserve"> </w:t>
      </w:r>
      <w:r w:rsidR="003B3DF3" w:rsidRPr="00FA47ED">
        <w:t xml:space="preserve">Thay dấu * bằng một chữ số để số </w:t>
      </w:r>
      <w:r w:rsidR="003B3DF3" w:rsidRPr="00FA47ED">
        <w:rPr>
          <w:position w:val="-6"/>
        </w:rPr>
        <w:object w:dxaOrig="480" w:dyaOrig="340">
          <v:shape id="_x0000_i1031" type="#_x0000_t75" style="width:24pt;height:17pt" o:ole="">
            <v:imagedata r:id="rId21" o:title=""/>
          </v:shape>
          <o:OLEObject Type="Embed" ProgID="Equation.DSMT4" ShapeID="_x0000_i1031" DrawAspect="Content" ObjectID="_1730654928" r:id="rId22"/>
        </w:object>
      </w:r>
      <w:r w:rsidR="005C454F" w:rsidRPr="00FA47ED">
        <w:t xml:space="preserve"> chia hết cho 9</w:t>
      </w:r>
      <w:r w:rsidR="003B3DF3" w:rsidRPr="00FA47ED">
        <w:t>.</w:t>
      </w:r>
    </w:p>
    <w:p w:rsidR="007D24C1" w:rsidRPr="00FA47ED" w:rsidRDefault="007E2F21" w:rsidP="00AF363B">
      <w:pPr>
        <w:jc w:val="both"/>
      </w:pPr>
      <w:r w:rsidRPr="00FA47ED">
        <w:tab/>
      </w:r>
      <w:r w:rsidR="007D24C1" w:rsidRPr="00FA47ED">
        <w:t>c)</w:t>
      </w:r>
      <w:r w:rsidR="002B4B69" w:rsidRPr="00FA47ED">
        <w:t xml:space="preserve"> Cho a = –10, </w:t>
      </w:r>
      <w:r w:rsidR="003B3DF3" w:rsidRPr="00FA47ED">
        <w:t>b = 5</w:t>
      </w:r>
      <w:r w:rsidR="001937F2" w:rsidRPr="00FA47ED">
        <w:t xml:space="preserve"> và c = –49</w:t>
      </w:r>
      <w:r w:rsidR="003B3DF3" w:rsidRPr="00FA47ED">
        <w:t xml:space="preserve">. </w:t>
      </w:r>
      <w:r w:rsidR="00CB2CFB" w:rsidRPr="00FA47ED">
        <w:t xml:space="preserve">Tính </w:t>
      </w:r>
      <w:r w:rsidR="00A87793" w:rsidRPr="00FA47ED">
        <w:t xml:space="preserve">tích </w:t>
      </w:r>
      <w:r w:rsidR="00CB2CFB" w:rsidRPr="00FA47ED">
        <w:t>a</w:t>
      </w:r>
      <w:r w:rsidR="000A2A72" w:rsidRPr="00FA47ED">
        <w:rPr>
          <w:position w:val="-4"/>
        </w:rPr>
        <w:object w:dxaOrig="120" w:dyaOrig="160">
          <v:shape id="_x0000_i1032" type="#_x0000_t75" style="width:6pt;height:8pt" o:ole="">
            <v:imagedata r:id="rId23" o:title=""/>
          </v:shape>
          <o:OLEObject Type="Embed" ProgID="Equation.DSMT4" ShapeID="_x0000_i1032" DrawAspect="Content" ObjectID="_1730654929" r:id="rId24"/>
        </w:object>
      </w:r>
      <w:r w:rsidR="008821AC" w:rsidRPr="00FA47ED">
        <w:t>b và so sánh tích a</w:t>
      </w:r>
      <w:r w:rsidR="008821AC" w:rsidRPr="00FA47ED">
        <w:rPr>
          <w:position w:val="-4"/>
        </w:rPr>
        <w:object w:dxaOrig="120" w:dyaOrig="160">
          <v:shape id="_x0000_i1033" type="#_x0000_t75" style="width:6pt;height:8pt" o:ole="">
            <v:imagedata r:id="rId23" o:title=""/>
          </v:shape>
          <o:OLEObject Type="Embed" ProgID="Equation.DSMT4" ShapeID="_x0000_i1033" DrawAspect="Content" ObjectID="_1730654930" r:id="rId25"/>
        </w:object>
      </w:r>
      <w:r w:rsidR="008821AC" w:rsidRPr="00FA47ED">
        <w:t xml:space="preserve">b </w:t>
      </w:r>
      <w:r w:rsidR="00CB2CFB" w:rsidRPr="00FA47ED">
        <w:t>với số c.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Bài 2:</w:t>
      </w:r>
      <w:r w:rsidRPr="00FA47ED">
        <w:t xml:space="preserve"> (</w:t>
      </w:r>
      <w:r w:rsidRPr="00FA47ED">
        <w:rPr>
          <w:b/>
          <w:i/>
        </w:rPr>
        <w:t>2,25 điểm</w:t>
      </w:r>
      <w:r w:rsidRPr="00FA47ED">
        <w:t>)</w:t>
      </w:r>
    </w:p>
    <w:p w:rsidR="005C454F" w:rsidRPr="00FA47ED" w:rsidRDefault="007E2F21" w:rsidP="00AF363B">
      <w:pPr>
        <w:jc w:val="both"/>
      </w:pPr>
      <w:r w:rsidRPr="00FA47ED">
        <w:tab/>
      </w:r>
      <w:r w:rsidR="00656A53" w:rsidRPr="00FA47ED">
        <w:t>a</w:t>
      </w:r>
      <w:r w:rsidR="007D24C1" w:rsidRPr="00FA47ED">
        <w:t>)</w:t>
      </w:r>
      <w:r w:rsidR="000A2A72" w:rsidRPr="00FA47ED">
        <w:t xml:space="preserve"> Tính giá trị của </w:t>
      </w:r>
      <w:r w:rsidR="005C454F" w:rsidRPr="00FA47ED">
        <w:t xml:space="preserve">các </w:t>
      </w:r>
      <w:r w:rsidR="000A2A72" w:rsidRPr="00FA47ED">
        <w:t>biểu thức</w:t>
      </w:r>
      <w:r w:rsidR="005C454F" w:rsidRPr="00FA47ED">
        <w:t xml:space="preserve"> sau</w:t>
      </w:r>
      <w:r w:rsidR="000A2A72" w:rsidRPr="00FA47ED">
        <w:t xml:space="preserve"> </w:t>
      </w:r>
      <w:r w:rsidR="005C454F" w:rsidRPr="00FA47ED">
        <w:t>(Tính hợp lý nếu có thể):</w:t>
      </w:r>
    </w:p>
    <w:p w:rsidR="00656A53" w:rsidRPr="00FA47ED" w:rsidRDefault="005C454F" w:rsidP="00AF363B">
      <w:pPr>
        <w:jc w:val="both"/>
      </w:pPr>
      <w:r w:rsidRPr="00FA47ED">
        <w:tab/>
      </w:r>
      <w:r w:rsidRPr="00FA47ED">
        <w:tab/>
        <w:t xml:space="preserve">      A =</w:t>
      </w:r>
      <w:r w:rsidR="000A2A72" w:rsidRPr="00FA47ED">
        <w:t xml:space="preserve"> 245 : (8</w:t>
      </w:r>
      <w:r w:rsidR="000A2A72" w:rsidRPr="00FA47ED">
        <w:rPr>
          <w:vertAlign w:val="superscript"/>
        </w:rPr>
        <w:t>2</w:t>
      </w:r>
      <w:r w:rsidRPr="00FA47ED">
        <w:t xml:space="preserve"> – 15) ;                       B = 537 +</w:t>
      </w:r>
      <w:r w:rsidR="00652ECF" w:rsidRPr="00FA47ED">
        <w:t xml:space="preserve"> (</w:t>
      </w:r>
      <w:r w:rsidRPr="00FA47ED">
        <w:t>345 – 5</w:t>
      </w:r>
      <w:r w:rsidR="00652ECF" w:rsidRPr="00FA47ED">
        <w:t>37).</w:t>
      </w:r>
    </w:p>
    <w:p w:rsidR="007D24C1" w:rsidRPr="00FA47ED" w:rsidRDefault="007E2F21" w:rsidP="00210CBE">
      <w:r w:rsidRPr="00FA47ED">
        <w:tab/>
      </w:r>
      <w:r w:rsidR="005C454F" w:rsidRPr="00FA47ED">
        <w:t>b</w:t>
      </w:r>
      <w:r w:rsidR="007D24C1" w:rsidRPr="00FA47ED">
        <w:t>)</w:t>
      </w:r>
      <w:r w:rsidR="000A2A72" w:rsidRPr="00FA47ED">
        <w:t xml:space="preserve"> </w:t>
      </w:r>
      <w:r w:rsidR="00656A53" w:rsidRPr="00FA47ED">
        <w:t xml:space="preserve">Học sinh lớp 6A khi xếp thành 3 hàng, 5 hàng hay 9 hàng đều vừa đủ. Biết số học sinh của lớp </w:t>
      </w:r>
      <w:r w:rsidR="0060292E" w:rsidRPr="00FA47ED">
        <w:t xml:space="preserve">6A </w:t>
      </w:r>
      <w:r w:rsidR="00656A53" w:rsidRPr="00FA47ED">
        <w:t>từ 40 đến 50 học sinh. Tính số học sinh lớp 6A.</w:t>
      </w:r>
    </w:p>
    <w:p w:rsidR="007D24C1" w:rsidRPr="00FA47ED" w:rsidRDefault="007E2F21" w:rsidP="00AF363B">
      <w:pPr>
        <w:jc w:val="both"/>
      </w:pPr>
      <w:r w:rsidRPr="00FA47ED">
        <w:tab/>
      </w:r>
      <w:r w:rsidR="005C454F" w:rsidRPr="00FA47ED">
        <w:t>c</w:t>
      </w:r>
      <w:r w:rsidR="007D24C1" w:rsidRPr="00FA47ED">
        <w:t>)</w:t>
      </w:r>
      <w:r w:rsidR="00656A53" w:rsidRPr="00FA47ED">
        <w:t xml:space="preserve"> </w:t>
      </w:r>
      <w:r w:rsidR="00FF555E" w:rsidRPr="00FA47ED">
        <w:t xml:space="preserve">Cho a </w:t>
      </w:r>
      <w:r w:rsidR="00FF555E" w:rsidRPr="00FA47ED">
        <w:rPr>
          <w:rFonts w:ascii="Cambria Math" w:hAnsi="Cambria Math"/>
        </w:rPr>
        <w:t>∈</w:t>
      </w:r>
      <w:r w:rsidR="00FF555E" w:rsidRPr="00FA47ED">
        <w:t xml:space="preserve"> N, chứng tỏ rằng a</w:t>
      </w:r>
      <w:r w:rsidR="00FF555E" w:rsidRPr="00FA47ED">
        <w:rPr>
          <w:vertAlign w:val="superscript"/>
        </w:rPr>
        <w:t>2</w:t>
      </w:r>
      <w:r w:rsidR="00FF555E" w:rsidRPr="00FA47ED">
        <w:t xml:space="preserve"> + a + 2021 không là bội của 5</w:t>
      </w:r>
      <w:r w:rsidRPr="00FA47ED">
        <w:t>.</w:t>
      </w:r>
    </w:p>
    <w:p w:rsidR="007D24C1" w:rsidRPr="00FA47ED" w:rsidRDefault="007D24C1" w:rsidP="00AF363B">
      <w:pPr>
        <w:jc w:val="both"/>
      </w:pPr>
      <w:r w:rsidRPr="00FA47ED">
        <w:rPr>
          <w:b/>
        </w:rPr>
        <w:t>Bài 3:</w:t>
      </w:r>
      <w:r w:rsidRPr="00FA47ED">
        <w:t xml:space="preserve"> (</w:t>
      </w:r>
      <w:r w:rsidRPr="00FA47ED">
        <w:rPr>
          <w:b/>
          <w:i/>
        </w:rPr>
        <w:t>1,0 điểm</w:t>
      </w:r>
      <w:r w:rsidRPr="00FA47ED">
        <w:t>)</w:t>
      </w:r>
    </w:p>
    <w:p w:rsidR="007E2F21" w:rsidRPr="00FA47ED" w:rsidRDefault="00B551B6" w:rsidP="00210CBE">
      <w:r w:rsidRPr="00FA47ED">
        <w:tab/>
        <w:t>Một khu vườn hình chữ nhật có diện tích 600 m</w:t>
      </w:r>
      <w:r w:rsidRPr="00FA47ED">
        <w:rPr>
          <w:vertAlign w:val="superscript"/>
        </w:rPr>
        <w:t>2</w:t>
      </w:r>
      <w:r w:rsidRPr="00FA47ED">
        <w:t xml:space="preserve">, chiều rộng 20 m, cửa ra vào khu vườn </w:t>
      </w:r>
      <w:r w:rsidR="00D6460D" w:rsidRPr="00FA47ED">
        <w:t xml:space="preserve">rộng </w:t>
      </w:r>
      <w:r w:rsidRPr="00FA47ED">
        <w:t>3 m.</w:t>
      </w:r>
    </w:p>
    <w:p w:rsidR="007D24C1" w:rsidRPr="00FA47ED" w:rsidRDefault="00AF363B" w:rsidP="00AF363B">
      <w:pPr>
        <w:jc w:val="both"/>
      </w:pPr>
      <w:r w:rsidRPr="00FA47ED">
        <w:tab/>
      </w:r>
      <w:r w:rsidR="007D24C1" w:rsidRPr="00FA47ED">
        <w:t>a)</w:t>
      </w:r>
      <w:r w:rsidR="00B551B6" w:rsidRPr="00FA47ED">
        <w:t xml:space="preserve"> Tính chiều dài khu vườn.</w:t>
      </w:r>
    </w:p>
    <w:p w:rsidR="007D24C1" w:rsidRPr="00FA47ED" w:rsidRDefault="00AF363B" w:rsidP="00210CBE">
      <w:pPr>
        <w:rPr>
          <w:noProof/>
        </w:rPr>
      </w:pPr>
      <w:r w:rsidRPr="00FA47ED">
        <w:tab/>
      </w:r>
      <w:r w:rsidR="007D24C1" w:rsidRPr="00FA47ED">
        <w:t>b)</w:t>
      </w:r>
      <w:r w:rsidR="00B551B6" w:rsidRPr="00FA47ED">
        <w:t xml:space="preserve"> Người ta muốn làm h</w:t>
      </w:r>
      <w:r w:rsidR="00CE13F9" w:rsidRPr="00FA47ED">
        <w:t>àng rào xung quanh vườn bằng ba</w:t>
      </w:r>
      <w:r w:rsidR="00B551B6" w:rsidRPr="00FA47ED">
        <w:t xml:space="preserve"> tầng dây thép gai. Hỏi cần phải dùng bao nhiêu mét dây thép gai để làm hàng rào?</w:t>
      </w:r>
      <w:r w:rsidR="00B551B6" w:rsidRPr="00FA47ED">
        <w:rPr>
          <w:noProof/>
        </w:rPr>
        <w:t xml:space="preserve"> </w:t>
      </w:r>
    </w:p>
    <w:p w:rsidR="00B9618F" w:rsidRPr="00FA47ED" w:rsidRDefault="009110F3" w:rsidP="00AF363B">
      <w:pPr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782445</wp:posOffset>
            </wp:positionH>
            <wp:positionV relativeFrom="paragraph">
              <wp:posOffset>71755</wp:posOffset>
            </wp:positionV>
            <wp:extent cx="3055620" cy="1459865"/>
            <wp:effectExtent l="0" t="0" r="0" b="6985"/>
            <wp:wrapSquare wrapText="bothSides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145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</w:p>
    <w:p w:rsidR="001C5167" w:rsidRPr="00FA47ED" w:rsidRDefault="001C5167" w:rsidP="00A87793">
      <w:pPr>
        <w:jc w:val="center"/>
        <w:rPr>
          <w:noProof/>
        </w:rPr>
      </w:pPr>
      <w:r w:rsidRPr="00FA47ED">
        <w:rPr>
          <w:noProof/>
        </w:rPr>
        <w:t>(Ảnh minh họa: Hàng rào được làm bằng dây thép gai)</w:t>
      </w: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640BA5" w:rsidRPr="00FA47ED" w:rsidRDefault="00640BA5" w:rsidP="00AF363B">
      <w:pPr>
        <w:jc w:val="both"/>
      </w:pPr>
    </w:p>
    <w:p w:rsidR="003800F4" w:rsidRPr="00FA47ED" w:rsidRDefault="003800F4" w:rsidP="00AF363B">
      <w:pPr>
        <w:jc w:val="both"/>
      </w:pPr>
    </w:p>
    <w:p w:rsidR="003800F4" w:rsidRPr="00FA47ED" w:rsidRDefault="003800F4" w:rsidP="003800F4">
      <w:pPr>
        <w:spacing w:after="120" w:line="312" w:lineRule="auto"/>
        <w:jc w:val="center"/>
        <w:rPr>
          <w:i/>
          <w:lang w:val="fr-FR"/>
        </w:rPr>
      </w:pPr>
      <w:r w:rsidRPr="00FA47ED">
        <w:rPr>
          <w:i/>
          <w:lang w:val="fr-FR"/>
        </w:rPr>
        <w:t>Học sinh không được sử dụng tài liệu. Giám thị không giải thích gì thêm.</w:t>
      </w:r>
    </w:p>
    <w:p w:rsidR="003800F4" w:rsidRDefault="003800F4" w:rsidP="003800F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  <w:lang w:val="fr-FR"/>
        </w:rPr>
      </w:pPr>
      <w:r w:rsidRPr="00FA47ED">
        <w:rPr>
          <w:i/>
          <w:lang w:val="fr-FR"/>
        </w:rPr>
        <w:t xml:space="preserve">Họ và tên học sinh: </w:t>
      </w:r>
      <w:r w:rsidRPr="00FA47ED">
        <w:rPr>
          <w:i/>
          <w:lang w:val="fr-FR"/>
        </w:rPr>
        <w:tab/>
        <w:t>SBD:</w:t>
      </w:r>
      <w:r w:rsidRPr="00FA47ED">
        <w:rPr>
          <w:i/>
          <w:lang w:val="fr-FR"/>
        </w:rPr>
        <w:tab/>
      </w:r>
    </w:p>
    <w:p w:rsidR="008A5164" w:rsidRDefault="008A5164" w:rsidP="003800F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  <w:lang w:val="fr-FR"/>
        </w:rPr>
      </w:pPr>
    </w:p>
    <w:p w:rsidR="008A5164" w:rsidRPr="008A5164" w:rsidRDefault="008A5164" w:rsidP="008A5164">
      <w:pPr>
        <w:rPr>
          <w:lang w:val="fr-FR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8A5164" w:rsidRPr="008A5164" w:rsidTr="008E462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SỞ GIÁO DỤC VÀ ĐÀO TẠO</w:t>
            </w:r>
          </w:p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QUẢNG NAM</w:t>
            </w:r>
          </w:p>
          <w:p w:rsidR="008A5164" w:rsidRPr="008A5164" w:rsidRDefault="009110F3" w:rsidP="008A5164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19050" b="19050"/>
                      <wp:wrapNone/>
                      <wp:docPr id="7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6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gZc6EQIAACg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gJI0U6 kGgrFEeTWWhNb1wBEZXa2VAcPasXs9X0u0NKVy1RBx4pvl4M5GUhI3mTEjbOwAX7/rNmEEOOXsc+ nRvbBUjoADpHOS53OfjZIwqHi0U6S0E0OrgSUgx5xjr/iesOBaPEEjhHXHLaOh94kGIICdcovRFS RrGlQj1gTyfTmOC0FCw4Q5izh30lLTqRMC7xi0WB5zHM6qNiEazlhK1vtidCXm24XKqAB5UAnZt1 nYcfi3Sxnq/n+SifzNajPK3r0cdNlY9mm+xpWn+oq6rOfgZqWV60gjGuArthNrP877S/vZLrVN2n 896G5C167BeQHf6RdJQyqHedg71ml50dJIZxjMG3pxPm/XEP9uMDX/0CAAD//wMAUEsDBBQABgAI AAAAIQAd65r72QAAAAcBAAAPAAAAZHJzL2Rvd25yZXYueG1sTI7BTsMwEETvSPyDtUhcqtbBSAVC nAoBuXGhgHrdxksSEa/T2G0DX8/CBY5PM5p5xWryvTrQGLvAFi4WGSjiOriOGwuvL9X8GlRMyA77 wGThkyKsytOTAnMXjvxMh3VqlIxwzNFCm9KQax3rljzGRRiIJXsPo8ckODbajXiUcd9rk2VL7bFj eWhxoPuW6o/13luI1Rvtqq9ZPcs2l00gs3t4ekRrz8+mu1tQiab0V4YffVGHUpy2Yc8uql7YZKKe LJgbUJKbq6Xw9pd1Wej//uU3AAAA//8DAFBLAQItABQABgAIAAAAIQC2gziS/gAAAOEBAAATAAAA AAAAAAAAAAAAAAAAAABbQ29udGVudF9UeXBlc10ueG1sUEsBAi0AFAAGAAgAAAAhADj9If/WAAAA lAEAAAsAAAAAAAAAAAAAAAAALwEAAF9yZWxzLy5yZWxzUEsBAi0AFAAGAAgAAAAhADyBlzoRAgAA KAQAAA4AAAAAAAAAAAAAAAAALgIAAGRycy9lMm9Eb2MueG1sUEsBAi0AFAAGAAgAAAAhAB3rmvvZ AAAABwEAAA8AAAAAAAAAAAAAAAAAawQAAGRycy9kb3ducmV2LnhtbFBLBQYAAAAABAAEAPMAAABx BQAAAAA= 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>KIỂM TRA CUỐI HỌC KỲ I NĂM HỌC 2021 - 2022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ĐÁP ÁN &amp; HƯỚNG DẪN CHẤM 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Môn : </w:t>
            </w:r>
            <w:r w:rsidRPr="008A5164">
              <w:rPr>
                <w:color w:val="FF0000"/>
                <w:sz w:val="24"/>
                <w:szCs w:val="24"/>
              </w:rPr>
              <w:t>Toán</w:t>
            </w:r>
            <w:r w:rsidRPr="008A5164">
              <w:rPr>
                <w:b/>
                <w:sz w:val="24"/>
                <w:szCs w:val="24"/>
              </w:rPr>
              <w:t xml:space="preserve"> – Lớp :  6</w:t>
            </w:r>
          </w:p>
        </w:tc>
      </w:tr>
    </w:tbl>
    <w:p w:rsidR="008A5164" w:rsidRPr="008A5164" w:rsidRDefault="009110F3" w:rsidP="008A5164">
      <w:pPr>
        <w:rPr>
          <w:b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60960</wp:posOffset>
                </wp:positionV>
                <wp:extent cx="900430" cy="290830"/>
                <wp:effectExtent l="6350" t="13335" r="7620" b="5715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043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5164" w:rsidRPr="0057726C" w:rsidRDefault="008A5164" w:rsidP="008A516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7726C">
                              <w:rPr>
                                <w:b/>
                              </w:rPr>
                              <w:t>MÃ ĐỀ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421.25pt;margin-top:4.8pt;width:70.9pt;height:22.9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OnJqJKAIAAFYEAAAOAAAAZHJzL2Uyb0RvYy54bWysVNtu2zAMfR+wfxD0vtjxki4x4hRdugwD ugvQ7gNkWY6FSaImKbG7ry8lJ2l2exnmB4EUqUPykPTqetCKHITzEkxFp5OcEmE4NNLsKvr1Yftq QYkPzDRMgREVfRSeXq9fvlj1thQFdKAa4QiCGF/2tqJdCLbMMs87oZmfgBUGjS04zQKqbpc1jvWI rlVW5PlV1oNrrAMuvMfb29FI1wm/bQUPn9vWi0BURTG3kE6Xzjqe2XrFyp1jtpP8mAb7hyw0kwaD nqFuWWBk7+RvUFpyBx7aMOGgM2hbyUWqAauZ5r9Uc98xK1ItSI63Z5r8/4Plnw5fHJFNRa8oMUxj ix7EEMhbGEgR2emtL9Hp3qJbGPAau5wq9fYO+DdPDGw6ZnbixjnoO8EazG4aX2YXT0ccH0Hq/iM0 GIbtAySgoXU6UodkEETHLj2eOxNT4Xi5zPPZa7RwNBXLfIFyjMDK02PrfHgvQJMoVNRh4xM4O9z5 MLqeXGIsD0o2W6lUUtyu3ihHDgyHZJu+I/pPbsqQHjOZF/Ox/r9C5On7E4SWAaddSV3RxdmJlZG1 d6bBNFkZmFSjjNUpc6QxMjdyGIZ6SP1KHEeKa2gekVcH43DjMqLQgftBSY+DXVH/fc+coER9MNib 5XQ2i5uQlNn8TYGKu7TUlxZmOEJVNFAyipswbs/eOrnrMNJpGm6wn1uZuH7O6pg+Dm/q1nHR4nZc 6snr+XewfgIAAP//AwBQSwMEFAAGAAgAAAAhAHqWbWHdAAAACAEAAA8AAABkcnMvZG93bnJldi54 bWxMjzFvwjAUhPdK/Q/Wq9QFFacQRyHkBbVITJ1I6W5iN4mIn1PbQPj3dacynu509125mczALtr5 3hLC6zwBpqmxqqcW4fC5e8mB+SBJycGSRrhpD5vq8aGUhbJX2utLHVoWS8gXEqELYSw4902njfRz O2qK3rd1RoYoXcuVk9dYbga+SJKMG9lTXOjkqLedbk712SBkP/Vy9vGlZrS/7d5dY4TaHgTi89P0 tgYW9BT+w/CHH9GhikxHeybl2YCQpwsRowirDFj0V3m6BHZEECIFXpX8/kD1CwAA//8DAFBLAQIt ABQABgAIAAAAIQC2gziS/gAAAOEBAAATAAAAAAAAAAAAAAAAAAAAAABbQ29udGVudF9UeXBlc10u eG1sUEsBAi0AFAAGAAgAAAAhADj9If/WAAAAlAEAAAsAAAAAAAAAAAAAAAAALwEAAF9yZWxzLy5y ZWxzUEsBAi0AFAAGAAgAAAAhAE6cmokoAgAAVgQAAA4AAAAAAAAAAAAAAAAALgIAAGRycy9lMm9E b2MueG1sUEsBAi0AFAAGAAgAAAAhAHqWbWHdAAAACAEAAA8AAAAAAAAAAAAAAAAAggQAAGRycy9k b3ducmV2LnhtbFBLBQYAAAAABAAEAPMAAACMBQAAAAA= ">
                <v:textbox style="mso-fit-shape-to-text:t">
                  <w:txbxContent>
                    <w:p w:rsidR="008A5164" w:rsidRPr="0057726C" w:rsidRDefault="008A5164" w:rsidP="008A5164">
                      <w:pPr>
                        <w:jc w:val="center"/>
                        <w:rPr>
                          <w:b/>
                        </w:rPr>
                      </w:pPr>
                      <w:r w:rsidRPr="0057726C">
                        <w:rPr>
                          <w:b/>
                        </w:rPr>
                        <w:t>MÃ ĐỀ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A5164" w:rsidRPr="008A5164" w:rsidRDefault="008A5164" w:rsidP="008A5164">
      <w:pPr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.TRẮC NGHIỆM: </w:t>
      </w:r>
      <w:r w:rsidRPr="008A5164">
        <w:rPr>
          <w:i/>
          <w:szCs w:val="24"/>
        </w:rPr>
        <w:t>(5,0 điểm) Mỗi phương án chọn đúng ghi 1/3 điểm.</w:t>
      </w:r>
    </w:p>
    <w:p w:rsidR="008A5164" w:rsidRPr="008A5164" w:rsidRDefault="008A5164" w:rsidP="008A5164">
      <w:pPr>
        <w:rPr>
          <w:i/>
          <w:szCs w:val="24"/>
        </w:rPr>
      </w:pPr>
    </w:p>
    <w:tbl>
      <w:tblPr>
        <w:tblW w:w="10746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R="008A5164" w:rsidRPr="008A5164" w:rsidTr="008E462A">
        <w:trPr>
          <w:trHeight w:val="329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ind w:left="-142" w:right="-109" w:firstLine="7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 xml:space="preserve">   Câu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5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6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7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8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9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0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5</w:t>
            </w:r>
          </w:p>
        </w:tc>
      </w:tr>
      <w:tr w:rsidR="008A5164" w:rsidRPr="008A5164" w:rsidTr="008E462A">
        <w:trPr>
          <w:trHeight w:val="201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tabs>
                <w:tab w:val="left" w:pos="42"/>
              </w:tabs>
              <w:ind w:left="-135" w:hanging="26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/án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</w:tr>
    </w:tbl>
    <w:p w:rsidR="008A5164" w:rsidRPr="008A5164" w:rsidRDefault="008A5164" w:rsidP="008A5164">
      <w:pPr>
        <w:ind w:left="-142"/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I. TỰ LUẬN: </w:t>
      </w:r>
      <w:r w:rsidRPr="008A5164">
        <w:rPr>
          <w:i/>
          <w:szCs w:val="24"/>
        </w:rPr>
        <w:t>(5,0 điểm)</w:t>
      </w:r>
    </w:p>
    <w:p w:rsidR="008A5164" w:rsidRPr="008A5164" w:rsidRDefault="008A5164" w:rsidP="008A5164">
      <w:pPr>
        <w:ind w:left="-142"/>
        <w:rPr>
          <w:b/>
          <w:sz w:val="24"/>
          <w:szCs w:val="24"/>
        </w:rPr>
      </w:pP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910"/>
        <w:gridCol w:w="981"/>
      </w:tblGrid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iểm</w:t>
            </w:r>
          </w:p>
        </w:tc>
      </w:tr>
      <w:tr w:rsidR="008A5164" w:rsidRPr="008A5164" w:rsidTr="008E462A">
        <w:trPr>
          <w:trHeight w:val="373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n = 2021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>M = {0; 1; 2}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480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- Để </w:t>
            </w:r>
            <w:r w:rsidRPr="008A5164">
              <w:rPr>
                <w:position w:val="-12"/>
                <w:szCs w:val="24"/>
              </w:rPr>
              <w:object w:dxaOrig="820" w:dyaOrig="420">
                <v:shape id="_x0000_i1034" type="#_x0000_t75" style="width:41pt;height:21pt" o:ole="">
                  <v:imagedata r:id="rId27" o:title=""/>
                </v:shape>
                <o:OLEObject Type="Embed" ProgID="Equation.DSMT4" ShapeID="_x0000_i1034" DrawAspect="Content" ObjectID="_1730654931" r:id="rId28"/>
              </w:object>
            </w:r>
            <w:r w:rsidRPr="008A5164">
              <w:rPr>
                <w:szCs w:val="24"/>
              </w:rPr>
              <w:t xml:space="preserve"> thì (2 + * + 5) </w:t>
            </w:r>
            <w:r w:rsidRPr="008A5164">
              <w:rPr>
                <w:position w:val="-4"/>
                <w:szCs w:val="24"/>
              </w:rPr>
              <w:object w:dxaOrig="120" w:dyaOrig="279">
                <v:shape id="_x0000_i1035" type="#_x0000_t75" style="width:6pt;height:13.95pt" o:ole="">
                  <v:imagedata r:id="rId29" o:title=""/>
                </v:shape>
                <o:OLEObject Type="Embed" ProgID="Equation.DSMT4" ShapeID="_x0000_i1035" DrawAspect="Content" ObjectID="_1730654932" r:id="rId30"/>
              </w:object>
            </w:r>
            <w:r w:rsidRPr="008A5164">
              <w:rPr>
                <w:szCs w:val="24"/>
              </w:rPr>
              <w:t xml:space="preserve"> 9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Vì 0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*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9 =&gt; * = 2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568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a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6" type="#_x0000_t75" style="width:6pt;height:9pt" o:ole="">
                  <v:imagedata r:id="rId31" o:title=""/>
                </v:shape>
                <o:OLEObject Type="Embed" ProgID="Equation.DSMT4" ShapeID="_x0000_i1036" DrawAspect="Content" ObjectID="_1730654933" r:id="rId32"/>
              </w:object>
            </w:r>
            <w:r w:rsidRPr="008A5164">
              <w:rPr>
                <w:szCs w:val="24"/>
                <w:lang w:val="pt-BR"/>
              </w:rPr>
              <w:t xml:space="preserve">b = (–10) 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7" type="#_x0000_t75" style="width:6pt;height:9pt" o:ole="">
                  <v:imagedata r:id="rId31" o:title=""/>
                </v:shape>
                <o:OLEObject Type="Embed" ProgID="Equation.DSMT4" ShapeID="_x0000_i1037" DrawAspect="Content" ObjectID="_1730654934" r:id="rId33"/>
              </w:object>
            </w:r>
            <w:r w:rsidRPr="008A5164">
              <w:rPr>
                <w:szCs w:val="24"/>
                <w:lang w:val="pt-BR"/>
              </w:rPr>
              <w:t xml:space="preserve"> 5 = –(10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8" type="#_x0000_t75" style="width:6pt;height:9pt" o:ole="">
                  <v:imagedata r:id="rId31" o:title=""/>
                </v:shape>
                <o:OLEObject Type="Embed" ProgID="Equation.DSMT4" ShapeID="_x0000_i1038" DrawAspect="Content" ObjectID="_1730654935" r:id="rId34"/>
              </w:object>
            </w:r>
            <w:r w:rsidRPr="008A5164">
              <w:rPr>
                <w:szCs w:val="24"/>
                <w:lang w:val="pt-BR"/>
              </w:rPr>
              <w:t>5) = –50.</w:t>
            </w:r>
          </w:p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Vì –50 &lt; –49 =&gt; a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39" type="#_x0000_t75" style="width:6pt;height:9pt" o:ole="">
                  <v:imagedata r:id="rId31" o:title=""/>
                </v:shape>
                <o:OLEObject Type="Embed" ProgID="Equation.DSMT4" ShapeID="_x0000_i1039" DrawAspect="Content" ObjectID="_1730654936" r:id="rId35"/>
              </w:object>
            </w:r>
            <w:r w:rsidRPr="008A5164">
              <w:rPr>
                <w:szCs w:val="24"/>
                <w:lang w:val="pt-BR"/>
              </w:rPr>
              <w:t>b &lt; c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0</w:t>
            </w:r>
          </w:p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A = 245 : (8</w:t>
            </w:r>
            <w:r w:rsidRPr="008A5164">
              <w:rPr>
                <w:szCs w:val="24"/>
                <w:vertAlign w:val="superscript"/>
              </w:rPr>
              <w:t>2</w:t>
            </w:r>
            <w:r w:rsidRPr="008A5164">
              <w:rPr>
                <w:szCs w:val="24"/>
              </w:rPr>
              <w:t xml:space="preserve"> – 15) = 245 : (64 – 15) 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</w:rPr>
              <w:t>= 245 : 49 = 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B = 537 + (345 – 537) = 537 + 345 – 537 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= (537 – 537) + 345 = 0 + 345 = 345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Gọi số học sinh của lớp 6A là a thì a sẽ chia hết cho cả 3, 5 và 9 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=&gt; a </w:t>
            </w:r>
            <w:r w:rsidRPr="008A5164">
              <w:rPr>
                <w:rFonts w:ascii="Cambria Math" w:hAnsi="Cambria Math" w:cs="Cambria Math"/>
                <w:szCs w:val="24"/>
                <w:lang w:val="es-ES"/>
              </w:rPr>
              <w:t>∈</w:t>
            </w:r>
            <w:r w:rsidRPr="008A5164">
              <w:rPr>
                <w:szCs w:val="24"/>
                <w:lang w:val="es-ES"/>
              </w:rPr>
              <w:t xml:space="preserve"> BC(3, 5, 9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BCNN(3, 5, 9) = 45 =&gt; BC(3, 5, 9) = {0; 45; 90; …}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40 ≤ a ≤ 50 nên a = 45. Vậy số học sinh lớp 6A là 4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a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a + 2021 = a(a + 1) + 2021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a(a + 1) là tích của hai số tự nhiên liên tiếp nên không có tận cùng là 4 hoặc 9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=&gt; a(a + 1) + 2021 không có tận cùng là 5 hoặc 0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Do đó a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a + 2021 không chia hết cho 5 hay không là bội của 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iểu dài khu vườn là 600 : 20 = 30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u vi khu vườn là 2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40" type="#_x0000_t75" style="width:6pt;height:9pt" o:ole="">
                  <v:imagedata r:id="rId36" o:title=""/>
                </v:shape>
                <o:OLEObject Type="Embed" ProgID="Equation.DSMT4" ShapeID="_x0000_i1040" DrawAspect="Content" ObjectID="_1730654937" r:id="rId37"/>
              </w:object>
            </w:r>
            <w:r w:rsidRPr="008A5164">
              <w:rPr>
                <w:szCs w:val="24"/>
                <w:lang w:val="es-ES"/>
              </w:rPr>
              <w:t>(20 + 30) = 100 (m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Số mét dây thép gai dùng để làm hàng rào là (100 – 3)</w:t>
            </w:r>
            <w:r w:rsidRPr="008A5164">
              <w:rPr>
                <w:szCs w:val="24"/>
              </w:rPr>
              <w:t xml:space="preserve"> 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41" type="#_x0000_t75" style="width:6pt;height:9pt" o:ole="">
                  <v:imagedata r:id="rId36" o:title=""/>
                </v:shape>
                <o:OLEObject Type="Embed" ProgID="Equation.DSMT4" ShapeID="_x0000_i1041" DrawAspect="Content" ObjectID="_1730654938" r:id="rId38"/>
              </w:object>
            </w:r>
            <w:r w:rsidRPr="008A5164">
              <w:rPr>
                <w:szCs w:val="24"/>
              </w:rPr>
              <w:t>3 = 291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</w:tbl>
    <w:p w:rsidR="008A5164" w:rsidRPr="008A5164" w:rsidRDefault="008A5164" w:rsidP="008A5164">
      <w:pPr>
        <w:ind w:left="-142"/>
        <w:rPr>
          <w:szCs w:val="24"/>
          <w:lang w:val="sv-SE"/>
        </w:rPr>
      </w:pPr>
      <w:r w:rsidRPr="008A5164">
        <w:rPr>
          <w:b/>
          <w:szCs w:val="24"/>
          <w:lang w:val="sv-SE"/>
        </w:rPr>
        <w:t>Lưu ý</w:t>
      </w:r>
      <w:r w:rsidRPr="008A5164">
        <w:rPr>
          <w:szCs w:val="24"/>
          <w:lang w:val="sv-SE"/>
        </w:rPr>
        <w:t xml:space="preserve">:   </w:t>
      </w:r>
    </w:p>
    <w:p w:rsidR="008A5164" w:rsidRPr="008A5164" w:rsidRDefault="008A5164" w:rsidP="008A5164">
      <w:pPr>
        <w:ind w:left="-142"/>
        <w:rPr>
          <w:i/>
          <w:szCs w:val="24"/>
          <w:lang w:val="sv-SE"/>
        </w:rPr>
      </w:pPr>
      <w:r w:rsidRPr="008A5164">
        <w:rPr>
          <w:i/>
          <w:szCs w:val="24"/>
          <w:lang w:val="sv-SE"/>
        </w:rPr>
        <w:t>1)</w:t>
      </w:r>
      <w:r w:rsidRPr="008A5164">
        <w:rPr>
          <w:szCs w:val="24"/>
          <w:lang w:val="sv-SE"/>
        </w:rPr>
        <w:t xml:space="preserve"> </w:t>
      </w:r>
      <w:r w:rsidRPr="008A5164">
        <w:rPr>
          <w:i/>
          <w:szCs w:val="24"/>
          <w:lang w:val="sv-SE"/>
        </w:rPr>
        <w:t>Học sinh có thể giải cách khác nếu đúng thì vẫn ghi điểm tối đa.</w:t>
      </w:r>
    </w:p>
    <w:p w:rsidR="008A5164" w:rsidRPr="008A5164" w:rsidRDefault="008A5164" w:rsidP="008A5164">
      <w:pPr>
        <w:ind w:left="-142" w:right="-629"/>
        <w:rPr>
          <w:i/>
          <w:szCs w:val="24"/>
          <w:lang w:val="sv-SE"/>
        </w:rPr>
      </w:pPr>
      <w:r w:rsidRPr="008A5164">
        <w:rPr>
          <w:i/>
          <w:szCs w:val="24"/>
          <w:lang w:val="sv-SE"/>
        </w:rPr>
        <w:t>2) Cách tính điểm toàn bài = ( Số câu TN đúng x 1/3) + điểm TL ( làm tròn 1 chữ số thập phân)</w:t>
      </w: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FA47ED" w:rsidRDefault="008A5164" w:rsidP="003800F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8A5164" w:rsidRPr="00C669CC" w:rsidTr="008E462A">
        <w:trPr>
          <w:trHeight w:val="1622"/>
        </w:trPr>
        <w:tc>
          <w:tcPr>
            <w:tcW w:w="3778" w:type="dxa"/>
          </w:tcPr>
          <w:p w:rsidR="008A5164" w:rsidRPr="00C669CC" w:rsidRDefault="008A5164" w:rsidP="008E462A">
            <w:pPr>
              <w:jc w:val="center"/>
              <w:rPr>
                <w:b/>
              </w:rPr>
            </w:pPr>
            <w:r w:rsidRPr="00C669CC">
              <w:rPr>
                <w:b/>
              </w:rPr>
              <w:lastRenderedPageBreak/>
              <w:t>SỞ GIÁO DỤC VÀ ĐÀO TẠO</w:t>
            </w:r>
          </w:p>
          <w:p w:rsidR="008A5164" w:rsidRPr="00C669CC" w:rsidRDefault="009110F3" w:rsidP="008E462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5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A5164" w:rsidRDefault="008A5164" w:rsidP="008A516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28" type="#_x0000_t202" style="position:absolute;left:0;text-align:left;margin-left:26.6pt;margin-top:26.2pt;width:118.5pt;height:23.7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eZIjKwIAAFgEAAAOAAAAZHJzL2Uyb0RvYy54bWysVNuO0zAQfUfiHyy/06ShXbZR09XSpQhp uUi7fIDjOImF7TG222T5esZOW8pFPCDyYNme8ZmZc2ayvhm1IgfhvART0fksp0QYDo00XUU/P+5e XFPiAzMNU2BERZ+Epzeb58/Wgy1FAT2oRjiCIMaXg61oH4Its8zzXmjmZ2CFQWMLTrOAR9dljWMD omuVFXl+lQ3gGuuAC+/x9m4y0k3Cb1vBw8e29SIQVVHMLaTVpbWOa7ZZs7JzzPaSH9Ng/5CFZtJg 0DPUHQuM7J38DUpL7sBDG2YcdAZtK7lINWA18/yXah56ZkWqBcnx9kyT/3+w/MPhkyOyqeiSEsM0 SvQoxkBew0iKeaRnsL5ErweLfmHEe5Q5lertPfAvnhjY9sx04tY5GHrBGkwvvcwunk44PoLUw3to MA7bB0hAY+t05A7ZIIiOMj2dpYm58BhymS9WSzRxtL3M51fFMiaXsfL02jof3grQJG4q6lD6hM4O 9z5MrieXGMyDks1OKpUOrqu3ypEDwzbZpe+I/pObMmSo6GqJsf8OkafvTxBaBux3JXVFr89OrIy0 vTFN6sbApJr2WJ0yWGTkMVI3kRjGekyKFSd5amiekFgHU3vjOOKmB/eNkgFbu6L+6545QYl6Z1Cc 1XyxiLOQDovlqwIP7tJSX1qY4QhV0UDJtN2GaX721smux0hTOxi4RUFbmbiOGU9ZHdPH9k1qHUct zsflOXn9+CFsvgMAAP//AwBQSwMEFAAGAAgAAAAhAMqJrXvfAAAACAEAAA8AAABkcnMvZG93bnJl di54bWxMj0FPwzAMhe9I/IfISFwQS+nGWErTCSGB2A0GgmvWeG1F4pQm68q/x5zgZNnv6fl75Xry Tow4xC6QhqtZBgKpDrajRsPb68PlCkRMhqxxgVDDN0ZYV6cnpSlsONILjtvUCA6hWBgNbUp9IWWs W/QmzkKPxNo+DN4kXodG2sEcOdw7mWfZUnrTEX9oTY/3Ldaf24PXsFo8jR9xM39+r5d7p9LFzfj4 NWh9fjbd3YJIOKU/M/ziMzpUzLQLB7JROA3X85ydPPMFCNZzlfFhp0EpBbIq5f8C1Q8AAAD//wMA UEsBAi0AFAAGAAgAAAAhALaDOJL+AAAA4QEAABMAAAAAAAAAAAAAAAAAAAAAAFtDb250ZW50X1R5 cGVzXS54bWxQSwECLQAUAAYACAAAACEAOP0h/9YAAACUAQAACwAAAAAAAAAAAAAAAAAvAQAAX3Jl bHMvLnJlbHNQSwECLQAUAAYACAAAACEA63mSIysCAABYBAAADgAAAAAAAAAAAAAAAAAuAgAAZHJz L2Uyb0RvYy54bWxQSwECLQAUAAYACAAAACEAyomte98AAAAIAQAADwAAAAAAAAAAAAAAAACFBAAA ZHJzL2Rvd25yZXYueG1sUEsFBgAAAAAEAAQA8wAAAJEFAAAAAA== ">
                      <v:textbox>
                        <w:txbxContent>
                          <w:p w:rsidR="008A5164" w:rsidRDefault="008A5164" w:rsidP="008A516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4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g0ovEQIAACgEAAAOAAAAZHJzL2Uyb0RvYy54bWysU02P2jAQvVfqf7B8h3w0UIgIq4pAL7SL tNsfYGyHWHVsyzYEVPW/d2wIYttLVTUHZ+yZeX4zb7x4OncSnbh1QqsKZ+MUI66oZkIdKvztdTOa YeQ8UYxIrXiFL9zhp+X7d4velDzXrZaMWwQgypW9qXDrvSmTxNGWd8SNteEKnI22HfGwtYeEWdID eieTPE2nSa8tM1ZT7hyc1lcnXkb8puHUPzeN4x7JCgM3H1cb131Yk+WClAdLTCvojQb5BxYdEQou vUPVxBN0tOIPqE5Qq51u/JjqLtFNIyiPNUA1WfpbNS8tMTzWAs1x5t4m9/9g6dfTziLBKlxgpEgH Em2F4ijPQ2t640qIWKmdDcXRs3oxW02/O6T0qiXqwCPF14uBvCxkJG9SwsYZuGDff9EMYsjR69in c2O7AAkdQOcox+UuBz97ROFwPk+nKYhGB1dCyiHPWOc/c92hYFRYAueIS05b5wMPUg4h4RqlN0LK KLZUqAfsST6JCU5LwYIzhDl72K+kRScSxiV+sSjwPIZZfVQsgrWcsPXN9kTIqw2XSxXwoBKgc7Ou 8/Bjns7Xs/WsGBX5dD0q0roefdqsitF0k32c1B/q1arOfgZqWVG2gjGuArthNrPi77S/vZLrVN2n 896G5C167BeQHf6RdJQyqHedg71ml50dJIZxjMG3pxPm/XEP9uMDX/4CAAD//wMAUEsDBBQABgAI AAAAIQDu/RFn3QAAAAgBAAAPAAAAZHJzL2Rvd25yZXYueG1sTI/BTsMwEETvSPyDtUhcKuqQQmlD nAoBufVCAXHdxksSEa/T2G0DX88iDnDcmdHsm3w1uk4daAitZwOX0wQUceVty7WBl+fyYgEqRGSL nWcy8EkBVsXpSY6Z9Ud+osMm1kpKOGRooImxz7QOVUMOw9T3xOK9+8FhlHOotR3wKOWu02mSzLXD luVDgz3dN1R9bPbOQChfaVd+TapJ8jarPaW7h/UjGnN+Nt7dgoo0xr8w/OALOhTCtPV7tkF1BpaL G0kamM2XoMRPr69E2P4Kusj1/wHFNwAAAP//AwBQSwECLQAUAAYACAAAACEAtoM4kv4AAADhAQAA EwAAAAAAAAAAAAAAAAAAAAAAW0NvbnRlbnRfVHlwZXNdLnhtbFBLAQItABQABgAIAAAAIQA4/SH/ 1gAAAJQBAAALAAAAAAAAAAAAAAAAAC8BAABfcmVscy8ucmVsc1BLAQItABQABgAIAAAAIQCcg0ov EQIAACgEAAAOAAAAAAAAAAAAAAAAAC4CAABkcnMvZTJvRG9jLnhtbFBLAQItABQABgAIAAAAIQDu /RFn3QAAAAgBAAAPAAAAAAAAAAAAAAAAAGsEAABkcnMvZG93bnJldi54bWxQSwUGAAAAAAQABADz AAAAdQUAAAAA "/>
                  </w:pict>
                </mc:Fallback>
              </mc:AlternateContent>
            </w:r>
            <w:r w:rsidR="008A5164" w:rsidRPr="00C669CC">
              <w:rPr>
                <w:b/>
              </w:rPr>
              <w:t>QUẢNG NAM</w:t>
            </w:r>
          </w:p>
          <w:p w:rsidR="008A5164" w:rsidRPr="00C669CC" w:rsidRDefault="008A5164" w:rsidP="008E462A"/>
          <w:p w:rsidR="008A5164" w:rsidRPr="00C669CC" w:rsidRDefault="008A5164" w:rsidP="008E462A">
            <w:pPr>
              <w:jc w:val="center"/>
            </w:pPr>
          </w:p>
          <w:p w:rsidR="008A5164" w:rsidRPr="00C669CC" w:rsidRDefault="008A5164" w:rsidP="008E462A">
            <w:pPr>
              <w:tabs>
                <w:tab w:val="left" w:pos="939"/>
              </w:tabs>
              <w:rPr>
                <w:sz w:val="22"/>
              </w:rPr>
            </w:pPr>
            <w:r w:rsidRPr="00C669CC">
              <w:tab/>
            </w:r>
          </w:p>
          <w:p w:rsidR="008A5164" w:rsidRPr="00C669CC" w:rsidRDefault="008A5164" w:rsidP="008E462A">
            <w:pPr>
              <w:tabs>
                <w:tab w:val="left" w:pos="939"/>
              </w:tabs>
            </w:pPr>
            <w:r w:rsidRPr="00C669CC">
              <w:t xml:space="preserve">         (</w:t>
            </w:r>
            <w:r w:rsidRPr="00C669CC">
              <w:rPr>
                <w:i/>
              </w:rPr>
              <w:t>Đề gồm có 02 trang</w:t>
            </w:r>
            <w:r w:rsidRPr="00C669CC">
              <w:t>)</w:t>
            </w:r>
          </w:p>
        </w:tc>
        <w:tc>
          <w:tcPr>
            <w:tcW w:w="6348" w:type="dxa"/>
          </w:tcPr>
          <w:p w:rsidR="008A5164" w:rsidRPr="00C669CC" w:rsidRDefault="008A5164" w:rsidP="008E462A">
            <w:pPr>
              <w:jc w:val="center"/>
              <w:rPr>
                <w:b/>
              </w:rPr>
            </w:pPr>
            <w:r w:rsidRPr="00C669CC">
              <w:rPr>
                <w:b/>
              </w:rPr>
              <w:t>KIỂM TRA CUỐI HỌC KỲ I NĂM HỌC 2021-2022</w:t>
            </w:r>
          </w:p>
          <w:p w:rsidR="008A5164" w:rsidRPr="00C669CC" w:rsidRDefault="008A5164" w:rsidP="008E462A">
            <w:pPr>
              <w:jc w:val="center"/>
              <w:rPr>
                <w:b/>
              </w:rPr>
            </w:pPr>
            <w:r w:rsidRPr="00C669CC">
              <w:rPr>
                <w:b/>
              </w:rPr>
              <w:t>Môn: TOÁN – Lớp 6</w:t>
            </w:r>
          </w:p>
          <w:p w:rsidR="008A5164" w:rsidRPr="00C669CC" w:rsidRDefault="008A5164" w:rsidP="008E462A">
            <w:pPr>
              <w:jc w:val="center"/>
            </w:pPr>
            <w:r w:rsidRPr="00C669CC">
              <w:rPr>
                <w:b/>
              </w:rPr>
              <w:t>Thời gian:</w:t>
            </w:r>
            <w:r w:rsidRPr="00C669CC">
              <w:t xml:space="preserve"> 60 phút (không kể thời gian giao đề)   </w:t>
            </w:r>
          </w:p>
          <w:p w:rsidR="008A5164" w:rsidRPr="00C669CC" w:rsidRDefault="008A5164" w:rsidP="008E462A">
            <w:pPr>
              <w:jc w:val="center"/>
            </w:pPr>
            <w:r w:rsidRPr="00C669CC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8A5164" w:rsidRPr="00C669CC" w:rsidTr="008E462A">
              <w:trPr>
                <w:trHeight w:val="205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A5164" w:rsidRPr="00C669CC" w:rsidRDefault="008A5164" w:rsidP="008E462A">
                  <w:pPr>
                    <w:jc w:val="center"/>
                    <w:rPr>
                      <w:b/>
                    </w:rPr>
                  </w:pPr>
                  <w:r w:rsidRPr="00C669CC">
                    <w:rPr>
                      <w:b/>
                    </w:rPr>
                    <w:t xml:space="preserve">MÃ ĐỀ B            </w:t>
                  </w:r>
                </w:p>
              </w:tc>
            </w:tr>
          </w:tbl>
          <w:p w:rsidR="008A5164" w:rsidRPr="00C669CC" w:rsidRDefault="008A5164" w:rsidP="008E462A">
            <w:pPr>
              <w:jc w:val="center"/>
              <w:rPr>
                <w:b/>
              </w:rPr>
            </w:pPr>
          </w:p>
        </w:tc>
      </w:tr>
    </w:tbl>
    <w:p w:rsidR="008A5164" w:rsidRPr="00C669CC" w:rsidRDefault="008A5164" w:rsidP="008A5164">
      <w:pPr>
        <w:jc w:val="both"/>
        <w:rPr>
          <w:b/>
          <w:sz w:val="4"/>
        </w:rPr>
      </w:pPr>
    </w:p>
    <w:p w:rsidR="008A5164" w:rsidRPr="00C669CC" w:rsidRDefault="008A5164" w:rsidP="008A5164">
      <w:pPr>
        <w:jc w:val="both"/>
        <w:rPr>
          <w:b/>
        </w:rPr>
      </w:pPr>
    </w:p>
    <w:p w:rsidR="008A5164" w:rsidRPr="00C669CC" w:rsidRDefault="008A5164" w:rsidP="008A5164">
      <w:pPr>
        <w:jc w:val="both"/>
      </w:pPr>
      <w:r w:rsidRPr="00C669CC">
        <w:rPr>
          <w:b/>
        </w:rPr>
        <w:t xml:space="preserve"> I. TRẮC NGHIỆM:</w:t>
      </w:r>
      <w:r w:rsidRPr="00C669CC">
        <w:t xml:space="preserve"> (</w:t>
      </w:r>
      <w:r w:rsidRPr="00C669CC">
        <w:rPr>
          <w:b/>
          <w:i/>
        </w:rPr>
        <w:t>5,0 điểm</w:t>
      </w:r>
      <w:r w:rsidRPr="00C669CC">
        <w:t>)</w:t>
      </w:r>
      <w:r w:rsidRPr="00C669CC">
        <w:rPr>
          <w:i/>
        </w:rPr>
        <w:t xml:space="preserve"> </w:t>
      </w:r>
      <w:r w:rsidRPr="00C669CC">
        <w:t xml:space="preserve">Chọn phương án trả lời ở mỗi câu rồi ghi vào giấy bài làm. </w:t>
      </w:r>
    </w:p>
    <w:p w:rsidR="008A5164" w:rsidRPr="00C669CC" w:rsidRDefault="008A5164" w:rsidP="008A5164">
      <w:pPr>
        <w:jc w:val="center"/>
        <w:rPr>
          <w:b/>
        </w:rPr>
      </w:pPr>
      <w:r w:rsidRPr="00C669CC">
        <w:rPr>
          <w:b/>
        </w:rPr>
        <w:t>(</w:t>
      </w:r>
      <w:r w:rsidRPr="00C669CC">
        <w:rPr>
          <w:i/>
        </w:rPr>
        <w:t>Ví dụ câu 1 chọn phương án trả lời là C thì ghi 1C</w:t>
      </w:r>
      <w:r w:rsidRPr="00C669CC">
        <w:t>)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:</w:t>
      </w:r>
      <w:r w:rsidRPr="00C669CC">
        <w:t xml:space="preserve"> Viết kí hiệu cho diễn đạt “y là một phần tử của tập B” là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y </w:t>
      </w:r>
      <w:r w:rsidRPr="00C669CC">
        <w:rPr>
          <w:rFonts w:ascii="Cambria Math" w:hAnsi="Cambria Math"/>
        </w:rPr>
        <w:t>≤</w:t>
      </w:r>
      <w:r w:rsidRPr="00C669CC">
        <w:t xml:space="preserve"> B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y </w:t>
      </w:r>
      <w:r w:rsidRPr="00C669CC">
        <w:rPr>
          <w:position w:val="-6"/>
        </w:rPr>
        <w:object w:dxaOrig="200" w:dyaOrig="240">
          <v:shape id="_x0000_i1042" type="#_x0000_t75" style="width:10pt;height:12pt" o:ole="">
            <v:imagedata r:id="rId8" o:title=""/>
          </v:shape>
          <o:OLEObject Type="Embed" ProgID="Equation.DSMT4" ShapeID="_x0000_i1042" DrawAspect="Content" ObjectID="_1730654939" r:id="rId39"/>
        </w:object>
      </w:r>
      <w:r w:rsidRPr="00C669CC">
        <w:t xml:space="preserve"> B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y </w:t>
      </w:r>
      <w:r w:rsidRPr="00C669CC">
        <w:rPr>
          <w:position w:val="-8"/>
        </w:rPr>
        <w:object w:dxaOrig="240" w:dyaOrig="240">
          <v:shape id="_x0000_i1043" type="#_x0000_t75" style="width:12pt;height:12pt" o:ole="">
            <v:imagedata r:id="rId40" o:title=""/>
          </v:shape>
          <o:OLEObject Type="Embed" ProgID="Equation.DSMT4" ShapeID="_x0000_i1043" DrawAspect="Content" ObjectID="_1730654940" r:id="rId41"/>
        </w:object>
      </w:r>
      <w:r w:rsidRPr="00C669CC">
        <w:t xml:space="preserve"> B.</w:t>
      </w:r>
      <w:r w:rsidRPr="00C669CC">
        <w:rPr>
          <w:b/>
        </w:rPr>
        <w:t xml:space="preserve"> </w:t>
      </w:r>
      <w:r w:rsidRPr="00C669CC">
        <w:rPr>
          <w:b/>
        </w:rPr>
        <w:tab/>
      </w:r>
      <w:r w:rsidRPr="00C669CC">
        <w:rPr>
          <w:b/>
        </w:rPr>
        <w:tab/>
      </w:r>
      <w:r w:rsidRPr="00C669CC">
        <w:rPr>
          <w:b/>
        </w:rPr>
        <w:tab/>
        <w:t>D.</w:t>
      </w:r>
      <w:r w:rsidRPr="00C669CC">
        <w:t xml:space="preserve"> y </w:t>
      </w:r>
      <w:r w:rsidRPr="00C669CC">
        <w:rPr>
          <w:rFonts w:ascii="Cambria Math" w:hAnsi="Cambria Math"/>
        </w:rPr>
        <w:t>∈</w:t>
      </w:r>
      <w:r w:rsidRPr="00C669CC">
        <w:t xml:space="preserve"> B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2:</w:t>
      </w:r>
      <w:r w:rsidRPr="00C669CC">
        <w:t xml:space="preserve"> Chữ số 5 trong số tự nhiên 3542 có giá trị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35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500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50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542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3:</w:t>
      </w:r>
      <w:r w:rsidRPr="00C669CC">
        <w:t xml:space="preserve"> Trong các số sau, số nào là bội của 4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 xml:space="preserve">A. </w:t>
      </w:r>
      <w:r w:rsidRPr="00C669CC">
        <w:t>41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B. </w:t>
      </w:r>
      <w:r w:rsidRPr="00C669CC">
        <w:t>45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C. </w:t>
      </w:r>
      <w:r w:rsidRPr="00C669CC">
        <w:t>24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54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4:</w:t>
      </w:r>
      <w:r w:rsidRPr="00C669CC">
        <w:t xml:space="preserve"> Chọn khẳng định </w:t>
      </w:r>
      <w:r w:rsidRPr="00C669CC">
        <w:rPr>
          <w:b/>
        </w:rPr>
        <w:t>sai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Số đối của số 0 là 0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Số đối của –9 là 9.</w:t>
      </w:r>
      <w:r w:rsidRPr="00C669CC">
        <w:tab/>
      </w:r>
      <w:r w:rsidRPr="00C669CC">
        <w:tab/>
      </w:r>
      <w:r w:rsidRPr="00C669CC">
        <w:tab/>
      </w:r>
    </w:p>
    <w:p w:rsidR="008A5164" w:rsidRPr="00C669CC" w:rsidRDefault="009110F3" w:rsidP="008A5164">
      <w:pPr>
        <w:jc w:val="both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120015</wp:posOffset>
            </wp:positionV>
            <wp:extent cx="3073400" cy="508635"/>
            <wp:effectExtent l="0" t="0" r="0" b="0"/>
            <wp:wrapTight wrapText="bothSides">
              <wp:wrapPolygon edited="0">
                <wp:start x="3615" y="3236"/>
                <wp:lineTo x="268" y="8899"/>
                <wp:lineTo x="402" y="10517"/>
                <wp:lineTo x="7765" y="16180"/>
                <wp:lineTo x="12719" y="16180"/>
                <wp:lineTo x="21154" y="12944"/>
                <wp:lineTo x="20886" y="7281"/>
                <wp:lineTo x="4552" y="3236"/>
                <wp:lineTo x="3615" y="3236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164" w:rsidRPr="00C669CC">
        <w:rPr>
          <w:b/>
        </w:rPr>
        <w:t>C.</w:t>
      </w:r>
      <w:r w:rsidR="008A5164" w:rsidRPr="00C669CC">
        <w:t xml:space="preserve"> Số đối của 11 là –11.</w:t>
      </w:r>
      <w:r w:rsidR="008A5164" w:rsidRPr="00C669CC">
        <w:tab/>
      </w:r>
      <w:r w:rsidR="008A5164" w:rsidRPr="00C669CC">
        <w:tab/>
      </w:r>
      <w:r w:rsidR="008A5164" w:rsidRPr="00C669CC">
        <w:tab/>
      </w:r>
      <w:r w:rsidR="008A5164" w:rsidRPr="00C669CC">
        <w:tab/>
      </w:r>
      <w:r w:rsidR="008A5164" w:rsidRPr="00C669CC">
        <w:tab/>
      </w:r>
      <w:r w:rsidR="008A5164" w:rsidRPr="00C669CC">
        <w:rPr>
          <w:b/>
        </w:rPr>
        <w:t>D.</w:t>
      </w:r>
      <w:r w:rsidR="008A5164" w:rsidRPr="00C669CC">
        <w:t xml:space="preserve"> Số đối của 3 là –(–3).</w:t>
      </w:r>
    </w:p>
    <w:p w:rsidR="008A5164" w:rsidRPr="00C669CC" w:rsidRDefault="008A5164" w:rsidP="008A5164">
      <w:r w:rsidRPr="00C669CC">
        <w:rPr>
          <w:b/>
        </w:rPr>
        <w:t>Câu 5:</w:t>
      </w:r>
      <w:r w:rsidRPr="00C669CC">
        <w:t xml:space="preserve"> Điểm B trong hình bên biểu diễn số nguyên </w:t>
      </w:r>
    </w:p>
    <w:p w:rsidR="008A5164" w:rsidRPr="00C669CC" w:rsidRDefault="008A5164" w:rsidP="008A5164">
      <w:r w:rsidRPr="00C669CC">
        <w:t xml:space="preserve">nào dưới đây? </w:t>
      </w:r>
    </w:p>
    <w:p w:rsidR="008A5164" w:rsidRPr="00C669CC" w:rsidRDefault="008A5164" w:rsidP="008A5164">
      <w:pPr>
        <w:jc w:val="both"/>
      </w:pPr>
      <w:r w:rsidRPr="00C669CC">
        <w:rPr>
          <w:b/>
        </w:rPr>
        <w:t xml:space="preserve">A. </w:t>
      </w:r>
      <w:r w:rsidRPr="00C669CC">
        <w:t>–3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–4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C. </w:t>
      </w:r>
      <w:r w:rsidRPr="00C669CC">
        <w:t>3</w:t>
      </w:r>
      <w:r w:rsidRPr="00C669CC">
        <w:rPr>
          <w:b/>
        </w:rPr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D. </w:t>
      </w:r>
      <w:r w:rsidRPr="00C669CC">
        <w:t>4.</w:t>
      </w:r>
    </w:p>
    <w:p w:rsidR="008A5164" w:rsidRPr="00C669CC" w:rsidRDefault="009110F3" w:rsidP="008A5164">
      <w:pPr>
        <w:jc w:val="both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327015</wp:posOffset>
            </wp:positionH>
            <wp:positionV relativeFrom="paragraph">
              <wp:posOffset>148590</wp:posOffset>
            </wp:positionV>
            <wp:extent cx="1003300" cy="582295"/>
            <wp:effectExtent l="0" t="0" r="6350" b="8255"/>
            <wp:wrapTight wrapText="bothSides">
              <wp:wrapPolygon edited="0">
                <wp:start x="0" y="0"/>
                <wp:lineTo x="0" y="21200"/>
                <wp:lineTo x="21327" y="21200"/>
                <wp:lineTo x="21327" y="0"/>
                <wp:lineTo x="0" y="0"/>
              </wp:wrapPolygon>
            </wp:wrapTight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164" w:rsidRPr="00C669CC">
        <w:rPr>
          <w:b/>
        </w:rPr>
        <w:t>Câu 6:</w:t>
      </w:r>
      <w:r w:rsidR="008A5164" w:rsidRPr="00C669CC">
        <w:t xml:space="preserve"> Hình thoi có cạnh là m (Hình 1) thì chu vi của hình thoi đó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4 + m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B. </w:t>
      </w:r>
      <w:r w:rsidRPr="00C669CC">
        <w:t>m</w:t>
      </w:r>
      <w:r w:rsidRPr="00C669CC">
        <w:rPr>
          <w:vertAlign w:val="superscript"/>
        </w:rPr>
        <w:t>2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</w:p>
    <w:p w:rsidR="008A5164" w:rsidRPr="00C669CC" w:rsidRDefault="008A5164" w:rsidP="008A5164">
      <w:pPr>
        <w:jc w:val="both"/>
      </w:pPr>
      <w:r w:rsidRPr="00C669CC">
        <w:rPr>
          <w:b/>
        </w:rPr>
        <w:t>C.</w:t>
      </w:r>
      <w:r w:rsidRPr="00C669CC">
        <w:t xml:space="preserve"> 4m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4</w:t>
      </w:r>
      <w:r w:rsidRPr="00C669CC">
        <w:rPr>
          <w:vertAlign w:val="superscript"/>
        </w:rPr>
        <w:t>m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7:</w:t>
      </w:r>
      <w:r w:rsidRPr="00C669CC">
        <w:t xml:space="preserve"> Trong các hình dưới đây, hình nào là hình thang cân?</w:t>
      </w:r>
    </w:p>
    <w:p w:rsidR="008A5164" w:rsidRPr="00C669CC" w:rsidRDefault="009110F3" w:rsidP="008A5164">
      <w:pPr>
        <w:jc w:val="center"/>
      </w:pPr>
      <w:r>
        <w:rPr>
          <w:noProof/>
        </w:rPr>
        <w:drawing>
          <wp:inline distT="0" distB="0" distL="0" distR="0">
            <wp:extent cx="5391150" cy="657225"/>
            <wp:effectExtent l="0" t="0" r="0" b="9525"/>
            <wp:docPr id="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Hình 2.1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Hình 2.2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Hình 2.3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Hình 2.4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8:</w:t>
      </w:r>
      <w:r w:rsidRPr="00C669CC">
        <w:t xml:space="preserve"> Viết thương 5</w:t>
      </w:r>
      <w:r w:rsidRPr="00C669CC">
        <w:rPr>
          <w:vertAlign w:val="superscript"/>
        </w:rPr>
        <w:t>6</w:t>
      </w:r>
      <w:r w:rsidRPr="00C669CC">
        <w:t xml:space="preserve"> : 5</w:t>
      </w:r>
      <w:r w:rsidRPr="00C669CC">
        <w:rPr>
          <w:vertAlign w:val="superscript"/>
        </w:rPr>
        <w:t>2</w:t>
      </w:r>
      <w:r w:rsidRPr="00C669CC">
        <w:t xml:space="preserve"> dưới dạng một lũy thừa là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5</w:t>
      </w:r>
      <w:r w:rsidRPr="00C669CC">
        <w:rPr>
          <w:vertAlign w:val="superscript"/>
        </w:rPr>
        <w:t>3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5</w:t>
      </w:r>
      <w:r w:rsidRPr="00C669CC">
        <w:rPr>
          <w:vertAlign w:val="superscript"/>
        </w:rPr>
        <w:t>4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1</w:t>
      </w:r>
      <w:r w:rsidRPr="00C669CC">
        <w:rPr>
          <w:vertAlign w:val="superscript"/>
        </w:rPr>
        <w:t>4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D. </w:t>
      </w:r>
      <w:r w:rsidRPr="00C669CC">
        <w:t>5</w:t>
      </w:r>
      <w:r w:rsidRPr="00C669CC">
        <w:rPr>
          <w:vertAlign w:val="superscript"/>
        </w:rPr>
        <w:t>8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9:</w:t>
      </w:r>
      <w:r w:rsidRPr="00C669CC">
        <w:t xml:space="preserve"> Có bao nhiêu số nguyên tố có hai chữ số, chữ số hàng chục là 1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3 số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B. </w:t>
      </w:r>
      <w:r w:rsidRPr="00C669CC">
        <w:t>5 số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4 số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2 số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0:</w:t>
      </w:r>
      <w:r w:rsidRPr="00C669CC">
        <w:t xml:space="preserve"> Số nào dưới đây chia hết cho cả 2 và 5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2022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2027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2020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2045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1:</w:t>
      </w:r>
      <w:r w:rsidRPr="00C669CC">
        <w:t xml:space="preserve"> Cho biết c = 2</w:t>
      </w:r>
      <w:r w:rsidRPr="00C669CC">
        <w:rPr>
          <w:position w:val="-4"/>
        </w:rPr>
        <w:object w:dxaOrig="120" w:dyaOrig="160">
          <v:shape id="_x0000_i1044" type="#_x0000_t75" style="width:6pt;height:8pt" o:ole="">
            <v:imagedata r:id="rId44" o:title=""/>
          </v:shape>
          <o:OLEObject Type="Embed" ProgID="Equation.DSMT4" ShapeID="_x0000_i1044" DrawAspect="Content" ObjectID="_1730654941" r:id="rId45"/>
        </w:object>
      </w:r>
      <w:r w:rsidRPr="00C669CC">
        <w:t>7</w:t>
      </w:r>
      <w:r w:rsidRPr="00C669CC">
        <w:rPr>
          <w:vertAlign w:val="superscript"/>
        </w:rPr>
        <w:t>2</w:t>
      </w:r>
      <w:r w:rsidRPr="00C669CC">
        <w:t xml:space="preserve"> và d = 2</w:t>
      </w:r>
      <w:r w:rsidRPr="00C669CC">
        <w:rPr>
          <w:vertAlign w:val="superscript"/>
        </w:rPr>
        <w:t>3</w:t>
      </w:r>
      <w:r w:rsidRPr="00C669CC">
        <w:rPr>
          <w:position w:val="-4"/>
        </w:rPr>
        <w:object w:dxaOrig="120" w:dyaOrig="160">
          <v:shape id="_x0000_i1045" type="#_x0000_t75" style="width:6pt;height:8pt" o:ole="">
            <v:imagedata r:id="rId44" o:title=""/>
          </v:shape>
          <o:OLEObject Type="Embed" ProgID="Equation.DSMT4" ShapeID="_x0000_i1045" DrawAspect="Content" ObjectID="_1730654942" r:id="rId46"/>
        </w:object>
      </w:r>
      <w:r w:rsidRPr="00C669CC">
        <w:t>3</w:t>
      </w:r>
      <w:r w:rsidRPr="00C669CC">
        <w:rPr>
          <w:position w:val="-4"/>
        </w:rPr>
        <w:object w:dxaOrig="120" w:dyaOrig="160">
          <v:shape id="_x0000_i1046" type="#_x0000_t75" style="width:6pt;height:8pt" o:ole="">
            <v:imagedata r:id="rId44" o:title=""/>
          </v:shape>
          <o:OLEObject Type="Embed" ProgID="Equation.DSMT4" ShapeID="_x0000_i1046" DrawAspect="Content" ObjectID="_1730654943" r:id="rId47"/>
        </w:object>
      </w:r>
      <w:r w:rsidRPr="00C669CC">
        <w:t>7. Khi đó ƯCLN(c, d)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42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56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 xml:space="preserve">C. </w:t>
      </w:r>
      <w:r w:rsidRPr="00C669CC">
        <w:t>168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14.</w:t>
      </w:r>
    </w:p>
    <w:p w:rsidR="008A5164" w:rsidRPr="00C669CC" w:rsidRDefault="009110F3" w:rsidP="008A5164">
      <w:pPr>
        <w:jc w:val="both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100955</wp:posOffset>
            </wp:positionH>
            <wp:positionV relativeFrom="paragraph">
              <wp:posOffset>74930</wp:posOffset>
            </wp:positionV>
            <wp:extent cx="1492250" cy="1019175"/>
            <wp:effectExtent l="0" t="0" r="0" b="9525"/>
            <wp:wrapTight wrapText="bothSides">
              <wp:wrapPolygon edited="0">
                <wp:start x="0" y="0"/>
                <wp:lineTo x="0" y="21398"/>
                <wp:lineTo x="21232" y="21398"/>
                <wp:lineTo x="21232" y="0"/>
                <wp:lineTo x="0" y="0"/>
              </wp:wrapPolygon>
            </wp:wrapTight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164" w:rsidRPr="00C669CC">
        <w:rPr>
          <w:b/>
        </w:rPr>
        <w:t>Câu 12:</w:t>
      </w:r>
      <w:r w:rsidR="008A5164" w:rsidRPr="00C669CC">
        <w:t xml:space="preserve"> Một miếng bìa có hình dạng và kích thước như hình bên (Hình 3). Diện tích của miếng bìa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4 cm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4 cm</w:t>
      </w:r>
      <w:r w:rsidRPr="00C669CC">
        <w:rPr>
          <w:vertAlign w:val="superscript"/>
        </w:rPr>
        <w:t>2</w:t>
      </w:r>
      <w:r w:rsidRPr="00C669CC">
        <w:t>.</w:t>
      </w:r>
      <w:r w:rsidRPr="00C669CC">
        <w:tab/>
      </w:r>
    </w:p>
    <w:p w:rsidR="008A5164" w:rsidRPr="00C669CC" w:rsidRDefault="008A5164" w:rsidP="008A5164">
      <w:pPr>
        <w:jc w:val="both"/>
      </w:pPr>
      <w:r w:rsidRPr="00C669CC">
        <w:rPr>
          <w:b/>
        </w:rPr>
        <w:t>C.</w:t>
      </w:r>
      <w:r w:rsidRPr="00C669CC">
        <w:t xml:space="preserve"> 6 cm</w:t>
      </w:r>
      <w:r w:rsidRPr="00C669CC">
        <w:rPr>
          <w:vertAlign w:val="superscript"/>
        </w:rPr>
        <w:t>2</w:t>
      </w:r>
      <w:r w:rsidRPr="00C669CC">
        <w:t>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7 cm</w:t>
      </w:r>
      <w:r w:rsidRPr="00C669CC">
        <w:rPr>
          <w:vertAlign w:val="superscript"/>
        </w:rPr>
        <w:t>2</w:t>
      </w:r>
      <w:r w:rsidRPr="00C669CC">
        <w:t>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3:</w:t>
      </w:r>
      <w:r w:rsidRPr="00C669CC">
        <w:t xml:space="preserve"> Khối 6 có 165 học sinh đi tham quan. Nhà trường cần thuê ít nhất</w:t>
      </w:r>
    </w:p>
    <w:p w:rsidR="008A5164" w:rsidRPr="00C669CC" w:rsidRDefault="008A5164" w:rsidP="008A5164">
      <w:pPr>
        <w:jc w:val="both"/>
      </w:pPr>
      <w:r w:rsidRPr="00C669CC">
        <w:t>bao nhiêu ô tô 24 chỗ ngồi để đủ chỗ cho tất cả học sinh?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7 xe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8 xe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9 xe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6 xe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4:</w:t>
      </w:r>
      <w:r w:rsidRPr="00C669CC">
        <w:t xml:space="preserve"> Vào một ngày tháng Một ở Mẫu Sơn (Lạng Sơn), ban ngày nhiệt độ là –3</w:t>
      </w:r>
      <w:r w:rsidRPr="00C669CC">
        <w:rPr>
          <w:vertAlign w:val="superscript"/>
        </w:rPr>
        <w:t>0</w:t>
      </w:r>
      <w:r w:rsidRPr="00C669CC">
        <w:t>C, ban đêm hôm đó nhiệt độ giảm 1</w:t>
      </w:r>
      <w:r w:rsidRPr="00C669CC">
        <w:rPr>
          <w:vertAlign w:val="superscript"/>
        </w:rPr>
        <w:t>0</w:t>
      </w:r>
      <w:r w:rsidRPr="00C669CC">
        <w:t>C. Vậy nhiệt độ ban đêm hôm đó là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–4</w:t>
      </w:r>
      <w:r w:rsidRPr="00C669CC">
        <w:rPr>
          <w:vertAlign w:val="superscript"/>
        </w:rPr>
        <w:t>0</w:t>
      </w:r>
      <w:r w:rsidRPr="00C669CC">
        <w:t>C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2</w:t>
      </w:r>
      <w:r w:rsidRPr="00C669CC">
        <w:rPr>
          <w:vertAlign w:val="superscript"/>
        </w:rPr>
        <w:t>0</w:t>
      </w:r>
      <w:r w:rsidRPr="00C669CC">
        <w:t>C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4</w:t>
      </w:r>
      <w:r w:rsidRPr="00C669CC">
        <w:rPr>
          <w:vertAlign w:val="superscript"/>
        </w:rPr>
        <w:t>0</w:t>
      </w:r>
      <w:r w:rsidRPr="00C669CC">
        <w:t>C.</w:t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–2</w:t>
      </w:r>
      <w:r w:rsidRPr="00C669CC">
        <w:rPr>
          <w:vertAlign w:val="superscript"/>
        </w:rPr>
        <w:t>0</w:t>
      </w:r>
      <w:r w:rsidRPr="00C669CC">
        <w:t>C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Câu 15:</w:t>
      </w:r>
      <w:r w:rsidRPr="00C669CC">
        <w:t xml:space="preserve">  Chữ số tận cùng của số n = 2</w:t>
      </w:r>
      <w:r w:rsidRPr="00C669CC">
        <w:rPr>
          <w:vertAlign w:val="superscript"/>
        </w:rPr>
        <w:t>40</w:t>
      </w:r>
      <w:r w:rsidRPr="00C669CC">
        <w:t xml:space="preserve"> bằng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A.</w:t>
      </w:r>
      <w:r w:rsidRPr="00C669CC">
        <w:t xml:space="preserve"> 2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B.</w:t>
      </w:r>
      <w:r w:rsidRPr="00C669CC">
        <w:t xml:space="preserve"> 6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C.</w:t>
      </w:r>
      <w:r w:rsidRPr="00C669CC">
        <w:t xml:space="preserve"> 0.</w:t>
      </w:r>
      <w:r w:rsidRPr="00C669CC">
        <w:tab/>
      </w:r>
      <w:r w:rsidRPr="00C669CC">
        <w:tab/>
      </w:r>
      <w:r w:rsidRPr="00C669CC">
        <w:tab/>
      </w:r>
      <w:r w:rsidRPr="00C669CC">
        <w:tab/>
      </w:r>
      <w:r w:rsidRPr="00C669CC">
        <w:rPr>
          <w:b/>
        </w:rPr>
        <w:t>D.</w:t>
      </w:r>
      <w:r w:rsidRPr="00C669CC">
        <w:t xml:space="preserve"> 4.</w:t>
      </w:r>
    </w:p>
    <w:p w:rsidR="008A5164" w:rsidRPr="00C669CC" w:rsidRDefault="008A5164" w:rsidP="008A5164">
      <w:pPr>
        <w:jc w:val="both"/>
        <w:rPr>
          <w:b/>
        </w:rPr>
      </w:pPr>
    </w:p>
    <w:p w:rsidR="008A5164" w:rsidRPr="00C669CC" w:rsidRDefault="008A5164" w:rsidP="008A5164">
      <w:pPr>
        <w:jc w:val="both"/>
      </w:pPr>
      <w:r w:rsidRPr="00C669CC">
        <w:rPr>
          <w:b/>
        </w:rPr>
        <w:t>II. TỰ LUẬN:</w:t>
      </w:r>
      <w:r w:rsidRPr="00C669CC">
        <w:t xml:space="preserve"> (</w:t>
      </w:r>
      <w:r w:rsidRPr="00C669CC">
        <w:rPr>
          <w:b/>
          <w:i/>
        </w:rPr>
        <w:t>5,0 điểm</w:t>
      </w:r>
      <w:r w:rsidRPr="00C669CC">
        <w:t>)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Bài 1:</w:t>
      </w:r>
      <w:r w:rsidRPr="00C669CC">
        <w:t xml:space="preserve"> (</w:t>
      </w:r>
      <w:r w:rsidRPr="00C669CC">
        <w:rPr>
          <w:b/>
          <w:i/>
        </w:rPr>
        <w:t>1,75 điểm</w:t>
      </w:r>
      <w:r w:rsidRPr="00C669CC">
        <w:t>)</w:t>
      </w:r>
    </w:p>
    <w:p w:rsidR="008A5164" w:rsidRPr="00C669CC" w:rsidRDefault="008A5164" w:rsidP="008A5164">
      <w:r w:rsidRPr="00C669CC">
        <w:tab/>
        <w:t>a) Cho biết số tự nhiên n đọc là một nghìn hai trăm linh hai. Hãy viết số tự nhiên n và tập hợp C các chữ số của n.</w:t>
      </w:r>
    </w:p>
    <w:p w:rsidR="008A5164" w:rsidRPr="00C669CC" w:rsidRDefault="008A5164" w:rsidP="008A5164">
      <w:pPr>
        <w:jc w:val="both"/>
      </w:pPr>
      <w:r w:rsidRPr="00C669CC">
        <w:tab/>
        <w:t xml:space="preserve">b) Thay dấu * bằng một chữ số để số </w:t>
      </w:r>
      <w:r w:rsidRPr="00C669CC">
        <w:rPr>
          <w:position w:val="-6"/>
        </w:rPr>
        <w:object w:dxaOrig="440" w:dyaOrig="340">
          <v:shape id="_x0000_i1047" type="#_x0000_t75" style="width:22pt;height:17pt" o:ole="">
            <v:imagedata r:id="rId49" o:title=""/>
          </v:shape>
          <o:OLEObject Type="Embed" ProgID="Equation.DSMT4" ShapeID="_x0000_i1047" DrawAspect="Content" ObjectID="_1730654944" r:id="rId50"/>
        </w:object>
      </w:r>
      <w:r w:rsidRPr="00C669CC">
        <w:t xml:space="preserve"> chia hết cho 9.</w:t>
      </w:r>
    </w:p>
    <w:p w:rsidR="008A5164" w:rsidRPr="00C669CC" w:rsidRDefault="008A5164" w:rsidP="008A5164">
      <w:pPr>
        <w:jc w:val="both"/>
      </w:pPr>
      <w:r w:rsidRPr="00C669CC">
        <w:tab/>
        <w:t>c) Cho x = –5, y = 10 và z = –51. Tính tích x</w:t>
      </w:r>
      <w:r w:rsidRPr="00C669CC">
        <w:rPr>
          <w:position w:val="-4"/>
        </w:rPr>
        <w:object w:dxaOrig="120" w:dyaOrig="160">
          <v:shape id="_x0000_i1048" type="#_x0000_t75" style="width:6pt;height:8pt" o:ole="">
            <v:imagedata r:id="rId23" o:title=""/>
          </v:shape>
          <o:OLEObject Type="Embed" ProgID="Equation.DSMT4" ShapeID="_x0000_i1048" DrawAspect="Content" ObjectID="_1730654945" r:id="rId51"/>
        </w:object>
      </w:r>
      <w:r w:rsidRPr="00C669CC">
        <w:t>y và so sánh tích x</w:t>
      </w:r>
      <w:r w:rsidRPr="00C669CC">
        <w:rPr>
          <w:position w:val="-4"/>
        </w:rPr>
        <w:object w:dxaOrig="120" w:dyaOrig="160">
          <v:shape id="_x0000_i1049" type="#_x0000_t75" style="width:6pt;height:8pt" o:ole="">
            <v:imagedata r:id="rId23" o:title=""/>
          </v:shape>
          <o:OLEObject Type="Embed" ProgID="Equation.DSMT4" ShapeID="_x0000_i1049" DrawAspect="Content" ObjectID="_1730654946" r:id="rId52"/>
        </w:object>
      </w:r>
      <w:r w:rsidRPr="00C669CC">
        <w:t>y với số z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Bài 2:</w:t>
      </w:r>
      <w:r w:rsidRPr="00C669CC">
        <w:t xml:space="preserve"> (</w:t>
      </w:r>
      <w:r w:rsidRPr="00C669CC">
        <w:rPr>
          <w:b/>
          <w:i/>
        </w:rPr>
        <w:t>2,25 điểm</w:t>
      </w:r>
      <w:r w:rsidRPr="00C669CC">
        <w:t>)</w:t>
      </w:r>
    </w:p>
    <w:p w:rsidR="008A5164" w:rsidRPr="00C669CC" w:rsidRDefault="008A5164" w:rsidP="008A5164">
      <w:pPr>
        <w:jc w:val="both"/>
      </w:pPr>
      <w:r w:rsidRPr="00C669CC">
        <w:tab/>
        <w:t>a) Tính giá trị của các biểu thức sau (Tính hợp lý nếu có thể):</w:t>
      </w:r>
    </w:p>
    <w:p w:rsidR="008A5164" w:rsidRPr="00C669CC" w:rsidRDefault="008A5164" w:rsidP="008A5164">
      <w:pPr>
        <w:jc w:val="both"/>
      </w:pPr>
      <w:r w:rsidRPr="00C669CC">
        <w:tab/>
      </w:r>
      <w:r w:rsidRPr="00C669CC">
        <w:tab/>
        <w:t xml:space="preserve">      P = 238 : (70 – 6</w:t>
      </w:r>
      <w:r w:rsidRPr="00C669CC">
        <w:rPr>
          <w:vertAlign w:val="superscript"/>
        </w:rPr>
        <w:t>2</w:t>
      </w:r>
      <w:r w:rsidRPr="00C669CC">
        <w:t>) ;                       Q = 345 + (–217 – 345).</w:t>
      </w:r>
    </w:p>
    <w:p w:rsidR="008A5164" w:rsidRPr="00C669CC" w:rsidRDefault="008A5164" w:rsidP="008A5164">
      <w:r w:rsidRPr="00C669CC">
        <w:tab/>
        <w:t>b) Học sinh lớp 6B khi xếp thành 3 hàng, 6 hàng hay 7 hàng đều vừa đủ. Biết số học sinh của lớp 6B từ 35 đến 45 học sinh. Tính số học sinh lớp 6B.</w:t>
      </w:r>
    </w:p>
    <w:p w:rsidR="008A5164" w:rsidRPr="00C669CC" w:rsidRDefault="008A5164" w:rsidP="008A5164">
      <w:pPr>
        <w:jc w:val="both"/>
      </w:pPr>
      <w:r w:rsidRPr="00C669CC">
        <w:tab/>
        <w:t xml:space="preserve">c) Cho b </w:t>
      </w:r>
      <w:r w:rsidRPr="00C669CC">
        <w:rPr>
          <w:rFonts w:ascii="Cambria Math" w:hAnsi="Cambria Math"/>
        </w:rPr>
        <w:t>∈</w:t>
      </w:r>
      <w:r w:rsidRPr="00C669CC">
        <w:t xml:space="preserve"> N, chứng tỏ rằng b</w:t>
      </w:r>
      <w:r w:rsidRPr="00C669CC">
        <w:rPr>
          <w:vertAlign w:val="superscript"/>
        </w:rPr>
        <w:t>2</w:t>
      </w:r>
      <w:r w:rsidRPr="00C669CC">
        <w:t xml:space="preserve"> + b + 2021 không là bội của 5.</w:t>
      </w:r>
    </w:p>
    <w:p w:rsidR="008A5164" w:rsidRPr="00C669CC" w:rsidRDefault="008A5164" w:rsidP="008A5164">
      <w:pPr>
        <w:jc w:val="both"/>
      </w:pPr>
      <w:r w:rsidRPr="00C669CC">
        <w:rPr>
          <w:b/>
        </w:rPr>
        <w:t>Bài 3:</w:t>
      </w:r>
      <w:r w:rsidRPr="00C669CC">
        <w:t xml:space="preserve"> (</w:t>
      </w:r>
      <w:r w:rsidRPr="00C669CC">
        <w:rPr>
          <w:b/>
          <w:i/>
        </w:rPr>
        <w:t>1,0 điểm</w:t>
      </w:r>
      <w:r w:rsidRPr="00C669CC">
        <w:t>)</w:t>
      </w:r>
    </w:p>
    <w:p w:rsidR="008A5164" w:rsidRPr="00C669CC" w:rsidRDefault="008A5164" w:rsidP="008A5164">
      <w:r w:rsidRPr="00C669CC">
        <w:tab/>
        <w:t>Một khu vườn hình chữ nhật có diện tích 600 m</w:t>
      </w:r>
      <w:r w:rsidRPr="00C669CC">
        <w:rPr>
          <w:vertAlign w:val="superscript"/>
        </w:rPr>
        <w:t>2</w:t>
      </w:r>
      <w:r w:rsidRPr="00C669CC">
        <w:t>, chiều dài 30 m, cửa ra vào khu vườn   rộng 5 m.</w:t>
      </w:r>
    </w:p>
    <w:p w:rsidR="008A5164" w:rsidRPr="00C669CC" w:rsidRDefault="008A5164" w:rsidP="008A5164">
      <w:pPr>
        <w:jc w:val="both"/>
      </w:pPr>
      <w:r w:rsidRPr="00C669CC">
        <w:tab/>
        <w:t>a) Tính chiều rộng khu vườn.</w:t>
      </w:r>
    </w:p>
    <w:p w:rsidR="008A5164" w:rsidRPr="00C669CC" w:rsidRDefault="008A5164" w:rsidP="008A5164">
      <w:pPr>
        <w:jc w:val="both"/>
        <w:rPr>
          <w:noProof/>
        </w:rPr>
      </w:pPr>
      <w:r w:rsidRPr="00C669CC">
        <w:tab/>
        <w:t>b) Người ta muốn làm hàng rào xung quanh vườn bằng ba tầng dây thép gai. Hỏi cần phải dùng bao nhiêu mét dây thép gai để làm hàng rào?</w:t>
      </w:r>
      <w:r w:rsidRPr="00C669CC">
        <w:rPr>
          <w:noProof/>
        </w:rPr>
        <w:t xml:space="preserve"> </w:t>
      </w:r>
    </w:p>
    <w:p w:rsidR="008A5164" w:rsidRPr="00C669CC" w:rsidRDefault="009110F3" w:rsidP="008A5164">
      <w:pPr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42745</wp:posOffset>
            </wp:positionH>
            <wp:positionV relativeFrom="paragraph">
              <wp:posOffset>71755</wp:posOffset>
            </wp:positionV>
            <wp:extent cx="3093720" cy="1477645"/>
            <wp:effectExtent l="0" t="0" r="0" b="8255"/>
            <wp:wrapSquare wrapText="bothSides"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both"/>
        <w:rPr>
          <w:noProof/>
        </w:rPr>
      </w:pPr>
    </w:p>
    <w:p w:rsidR="008A5164" w:rsidRPr="00C669CC" w:rsidRDefault="008A5164" w:rsidP="008A5164">
      <w:pPr>
        <w:jc w:val="center"/>
        <w:rPr>
          <w:noProof/>
        </w:rPr>
      </w:pPr>
    </w:p>
    <w:p w:rsidR="008A5164" w:rsidRPr="00C669CC" w:rsidRDefault="008A5164" w:rsidP="008A5164">
      <w:pPr>
        <w:jc w:val="center"/>
        <w:rPr>
          <w:noProof/>
        </w:rPr>
      </w:pPr>
      <w:r w:rsidRPr="00C669CC">
        <w:rPr>
          <w:noProof/>
        </w:rPr>
        <w:t>(Ảnh minh họa: Hàng rào được làm bằng dây thép gai)</w:t>
      </w:r>
    </w:p>
    <w:p w:rsidR="008A5164" w:rsidRPr="00C669CC" w:rsidRDefault="008A5164" w:rsidP="008A5164">
      <w:pPr>
        <w:jc w:val="center"/>
      </w:pPr>
      <w:r w:rsidRPr="00C669CC">
        <w:rPr>
          <w:noProof/>
        </w:rPr>
        <w:t>===============================</w:t>
      </w:r>
    </w:p>
    <w:p w:rsidR="008A5164" w:rsidRPr="00C669CC" w:rsidRDefault="008A5164" w:rsidP="008A5164">
      <w:pPr>
        <w:jc w:val="both"/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</w:p>
    <w:p w:rsidR="008A5164" w:rsidRPr="00C669CC" w:rsidRDefault="008A5164" w:rsidP="008A5164">
      <w:pPr>
        <w:spacing w:after="120" w:line="312" w:lineRule="auto"/>
        <w:jc w:val="center"/>
        <w:rPr>
          <w:i/>
          <w:lang w:val="fr-FR"/>
        </w:rPr>
      </w:pPr>
      <w:r w:rsidRPr="00C669CC">
        <w:rPr>
          <w:i/>
          <w:lang w:val="fr-FR"/>
        </w:rPr>
        <w:t>Học sinh không được sử dụng tài liệu. Giám thị không giải thích gì thêm.</w:t>
      </w:r>
    </w:p>
    <w:p w:rsidR="008A5164" w:rsidRPr="00C669CC" w:rsidRDefault="008A5164" w:rsidP="008A5164">
      <w:pPr>
        <w:tabs>
          <w:tab w:val="left" w:leader="dot" w:pos="6804"/>
          <w:tab w:val="left" w:leader="dot" w:pos="9214"/>
        </w:tabs>
        <w:spacing w:line="312" w:lineRule="auto"/>
        <w:jc w:val="center"/>
        <w:rPr>
          <w:i/>
        </w:rPr>
      </w:pPr>
      <w:r w:rsidRPr="00C669CC">
        <w:rPr>
          <w:i/>
          <w:lang w:val="fr-FR"/>
        </w:rPr>
        <w:lastRenderedPageBreak/>
        <w:t xml:space="preserve">Họ và tên học sinh: </w:t>
      </w:r>
      <w:r w:rsidRPr="00C669CC">
        <w:rPr>
          <w:i/>
          <w:lang w:val="fr-FR"/>
        </w:rPr>
        <w:tab/>
        <w:t>SBD:</w:t>
      </w:r>
      <w:r w:rsidRPr="00C669CC">
        <w:rPr>
          <w:i/>
          <w:lang w:val="fr-FR"/>
        </w:rPr>
        <w:tab/>
      </w:r>
    </w:p>
    <w:p w:rsidR="00640BA5" w:rsidRDefault="00640BA5" w:rsidP="00AF363B">
      <w:pPr>
        <w:jc w:val="both"/>
      </w:pPr>
    </w:p>
    <w:p w:rsidR="008A5164" w:rsidRDefault="008A5164" w:rsidP="00AF363B">
      <w:pPr>
        <w:jc w:val="both"/>
      </w:pPr>
    </w:p>
    <w:p w:rsidR="008A5164" w:rsidRDefault="008A5164" w:rsidP="00AF363B">
      <w:pPr>
        <w:jc w:val="both"/>
      </w:pPr>
    </w:p>
    <w:p w:rsidR="008A5164" w:rsidRDefault="008A5164" w:rsidP="00AF363B">
      <w:pPr>
        <w:jc w:val="both"/>
      </w:pPr>
    </w:p>
    <w:p w:rsidR="008A5164" w:rsidRDefault="008A5164" w:rsidP="00AF363B">
      <w:pPr>
        <w:jc w:val="both"/>
      </w:pPr>
    </w:p>
    <w:p w:rsidR="008A5164" w:rsidRPr="008A5164" w:rsidRDefault="008A5164" w:rsidP="008A5164">
      <w:pPr>
        <w:rPr>
          <w:lang w:val="fr-FR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8A5164" w:rsidRPr="008A5164" w:rsidTr="008E462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SỞ GIÁO DỤC VÀ ĐÀO TẠO</w:t>
            </w:r>
          </w:p>
          <w:p w:rsidR="008A5164" w:rsidRPr="008A5164" w:rsidRDefault="008A5164" w:rsidP="008A5164">
            <w:pPr>
              <w:spacing w:before="60"/>
              <w:jc w:val="center"/>
              <w:rPr>
                <w:b/>
                <w:sz w:val="24"/>
                <w:szCs w:val="24"/>
                <w:lang w:val="nl-NL"/>
              </w:rPr>
            </w:pPr>
            <w:r w:rsidRPr="008A5164">
              <w:rPr>
                <w:b/>
                <w:sz w:val="24"/>
                <w:szCs w:val="24"/>
                <w:lang w:val="nl-NL"/>
              </w:rPr>
              <w:t>QUẢNG NAM</w:t>
            </w:r>
          </w:p>
          <w:p w:rsidR="008A5164" w:rsidRPr="008A5164" w:rsidRDefault="009110F3" w:rsidP="008A5164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19050" b="19050"/>
                      <wp:wrapNone/>
                      <wp:docPr id="2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6" o:spid="_x0000_s1026" style="position:absolute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EKduEQIAACgEAAAOAAAAZHJzL2Uyb0RvYy54bWysU02P2jAQvVfqf7B8h3wUKESEVZVAL7SL tNsfYGyHWHVsyzYEVPW/d2wIYttLVTUHZ+yZeX4zb7x8OncSnbh1QqsSZ+MUI66oZkIdSvztdTOa Y+Q8UYxIrXiJL9zhp9X7d8veFDzXrZaMWwQgyhW9KXHrvSmSxNGWd8SNteEKnI22HfGwtYeEWdID eieTPE1nSa8tM1ZT7hyc1lcnXkX8puHUPzeN4x7JEgM3H1cb131Yk9WSFAdLTCvojQb5BxYdEQou vUPVxBN0tOIPqE5Qq51u/JjqLtFNIyiPNUA1WfpbNS8tMTzWAs1x5t4m9/9g6dfTziLBSpxjpEgH Em2F4iifhdb0xhUQUamdDcXRs3oxW02/O6R01RJ14JHi68VAXhYykjcpYeMMXLDvv2gGMeTodezT ubFdgIQOoHOU43KXg589onC4WKSzFESjgyshxZBnrPOfue5QMEosgXPEJaet84EHKYaQcI3SGyFl FFsq1AP2NJ/GBKelYMEZwpw97Ctp0YmEcYlfLAo8j2FWHxWLYC0nbH2zPRHyasPlUgU8qATo3Kzr PPxYpIv1fD2fjCb5bD2apHU9+rSpJqPZJvs4rT/UVVVnPwO1bFK0gjGuArthNrPJ32l/eyXXqbpP 570NyVv02C8gO/wj6ShlUO86B3vNLjs7SAzjGINvTyfM++Me7McHvvoFAAD//wMAUEsDBBQABgAI AAAAIQAd65r72QAAAAcBAAAPAAAAZHJzL2Rvd25yZXYueG1sTI7BTsMwEETvSPyDtUhcqtbBSAVC nAoBuXGhgHrdxksSEa/T2G0DX8/CBY5PM5p5xWryvTrQGLvAFi4WGSjiOriOGwuvL9X8GlRMyA77 wGThkyKsytOTAnMXjvxMh3VqlIxwzNFCm9KQax3rljzGRRiIJXsPo8ckODbajXiUcd9rk2VL7bFj eWhxoPuW6o/13luI1Rvtqq9ZPcs2l00gs3t4ekRrz8+mu1tQiab0V4YffVGHUpy2Yc8uql7YZKKe LJgbUJKbq6Xw9pd1Wej//uU3AAAA//8DAFBLAQItABQABgAIAAAAIQC2gziS/gAAAOEBAAATAAAA AAAAAAAAAAAAAAAAAABbQ29udGVudF9UeXBlc10ueG1sUEsBAi0AFAAGAAgAAAAhADj9If/WAAAA lAEAAAsAAAAAAAAAAAAAAAAALwEAAF9yZWxzLy5yZWxzUEsBAi0AFAAGAAgAAAAhAO4Qp24RAgAA KAQAAA4AAAAAAAAAAAAAAAAALgIAAGRycy9lMm9Eb2MueG1sUEsBAi0AFAAGAAgAAAAhAB3rmvvZ AAAABwEAAA8AAAAAAAAAAAAAAAAAawQAAGRycy9kb3ducmV2LnhtbFBLBQYAAAAABAAEAPMAAABx BQAAAAA= 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>KIỂM TRA CUỐI HỌC KỲ I NĂM HỌC 2021 - 2022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ĐÁP ÁN &amp; HƯỚNG DẪN CHẤM </w:t>
            </w:r>
          </w:p>
          <w:p w:rsidR="008A5164" w:rsidRPr="008A5164" w:rsidRDefault="008A5164" w:rsidP="008A5164">
            <w:pPr>
              <w:jc w:val="center"/>
              <w:rPr>
                <w:b/>
                <w:sz w:val="24"/>
                <w:szCs w:val="24"/>
              </w:rPr>
            </w:pPr>
            <w:r w:rsidRPr="008A5164">
              <w:rPr>
                <w:b/>
                <w:sz w:val="24"/>
                <w:szCs w:val="24"/>
              </w:rPr>
              <w:t xml:space="preserve">Môn : </w:t>
            </w:r>
            <w:r w:rsidRPr="008A5164">
              <w:rPr>
                <w:color w:val="FF0000"/>
                <w:sz w:val="24"/>
                <w:szCs w:val="24"/>
              </w:rPr>
              <w:t>Toán</w:t>
            </w:r>
            <w:r w:rsidRPr="008A5164">
              <w:rPr>
                <w:b/>
                <w:sz w:val="24"/>
                <w:szCs w:val="24"/>
              </w:rPr>
              <w:t xml:space="preserve"> – Lớp :  6</w:t>
            </w:r>
          </w:p>
        </w:tc>
      </w:tr>
    </w:tbl>
    <w:p w:rsidR="008A5164" w:rsidRPr="008A5164" w:rsidRDefault="009110F3" w:rsidP="008A5164">
      <w:pPr>
        <w:rPr>
          <w:b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60960</wp:posOffset>
                </wp:positionV>
                <wp:extent cx="900430" cy="290830"/>
                <wp:effectExtent l="6350" t="13335" r="7620" b="571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043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5164" w:rsidRPr="0057726C" w:rsidRDefault="008A5164" w:rsidP="008A516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421.25pt;margin-top:4.8pt;width:70.9pt;height:22.9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YT0SKgIAAFYEAAAOAAAAZHJzL2Uyb0RvYy54bWysVM1u2zAMvg/YOwi6L3bcZEuMOEWXLsOA 7gdo9wC0LNvCZEmTlNjZ05eSk9TYdhrmg0CK1EfyI+nN7dBJcuTWCa0KOp+llHDFdCVUU9DvT/s3 K0qcB1WB1IoX9MQdvd2+frXpTc4z3WpZcUsQRLm8NwVtvTd5kjjW8g7cTBuu0Fhr24FH1TZJZaFH 9E4mWZq+TXptK2M1487h7f1opNuIX9ec+a917bgnsqCYm4+njWcZzmS7gbyxYFrBzmnAP2TRgVAY 9Ap1Dx7IwYo/oDrBrHa69jOmu0TXtWA81oDVzNPfqnlswfBYC5LjzJUm9/9g2ZfjN0tEhb2jREGH LXrigyfv9UCywE5vXI5Ojwbd/IDXwTNU6syDZj8cUXrXgmr4nbW6bzlUmN08vEwmT0ccF0DK/rOu MAwcvI5AQ227AIhkEETHLp2unQmpMLxcp+niBi0MTdk6XaEcIkB+eWys8x+57kgQCmqx8REcjg/O j64Xl5i8lqLaCymjYptyJy05Ag7JPn5ndDd1k4r0mMkyW471T21uCpHG728QnfA47VJ0BV1dnSAP rH1QFaYJuQchRxmrk+pMY2Bu5NAP5RD7dRMCBIpLXZ2QV6vH4cZlRKHV9hclPQ52Qd3PA1hOifyk sDfr+WIRNiEqi+W7DBU7tZRTCyiGUAX1lIzizo/bczBWNC1GukzDHfZzLyLXL1md08fhjd06L1rY jqkevV5+B9tnAAAA//8DAFBLAwQUAAYACAAAACEAepZtYd0AAAAIAQAADwAAAGRycy9kb3ducmV2 LnhtbEyPMW/CMBSE90r9D9ar1AUVpxBHIeQFtUhMnUjpbmI3iYifU9tA+Pd1pzKe7nT3XbmZzMAu 2vneEsLrPAGmqbGqpxbh8Ll7yYH5IEnJwZJGuGkPm+rxoZSFslfa60sdWhZLyBcSoQthLDj3TaeN 9HM7aoret3VGhihdy5WT11huBr5Ikowb2VNc6OSot51uTvXZIGQ/9XL28aVmtL/t3l1jhNoeBOLz 0/S2Bhb0FP7D8Icf0aGKTEd7JuXZgJCnCxGjCKsMWPRXeboEdkQQIgVelfz+QPULAAD//wMAUEsB Ai0AFAAGAAgAAAAhALaDOJL+AAAA4QEAABMAAAAAAAAAAAAAAAAAAAAAAFtDb250ZW50X1R5cGVz XS54bWxQSwECLQAUAAYACAAAACEAOP0h/9YAAACUAQAACwAAAAAAAAAAAAAAAAAvAQAAX3JlbHMv LnJlbHNQSwECLQAUAAYACAAAACEAymE9EioCAABWBAAADgAAAAAAAAAAAAAAAAAuAgAAZHJzL2Uy b0RvYy54bWxQSwECLQAUAAYACAAAACEAepZtYd0AAAAIAQAADwAAAAAAAAAAAAAAAACEBAAAZHJz L2Rvd25yZXYueG1sUEsFBgAAAAAEAAQA8wAAAI4FAAAAAA== ">
                <v:textbox style="mso-fit-shape-to-text:t">
                  <w:txbxContent>
                    <w:p w:rsidR="008A5164" w:rsidRPr="0057726C" w:rsidRDefault="008A5164" w:rsidP="008A516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 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A5164" w:rsidRPr="008A5164" w:rsidRDefault="008A5164" w:rsidP="008A5164">
      <w:pPr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.TRẮC NGHIỆM: </w:t>
      </w:r>
      <w:r w:rsidRPr="008A5164">
        <w:rPr>
          <w:i/>
          <w:szCs w:val="24"/>
        </w:rPr>
        <w:t>(5,0 điểm) Mỗi phương án chọn đúng ghi 1/3 điểm.</w:t>
      </w:r>
    </w:p>
    <w:p w:rsidR="008A5164" w:rsidRPr="008A5164" w:rsidRDefault="008A5164" w:rsidP="008A5164">
      <w:pPr>
        <w:rPr>
          <w:i/>
          <w:szCs w:val="24"/>
        </w:rPr>
      </w:pPr>
    </w:p>
    <w:tbl>
      <w:tblPr>
        <w:tblW w:w="10746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  <w:gridCol w:w="652"/>
      </w:tblGrid>
      <w:tr w:rsidR="008A5164" w:rsidRPr="008A5164" w:rsidTr="008E462A">
        <w:trPr>
          <w:trHeight w:val="329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ind w:left="-142" w:right="-109" w:firstLine="7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 xml:space="preserve">   Câu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5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6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7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8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9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0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1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2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3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4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15</w:t>
            </w:r>
          </w:p>
        </w:tc>
      </w:tr>
      <w:tr w:rsidR="008A5164" w:rsidRPr="008A5164" w:rsidTr="008E462A">
        <w:trPr>
          <w:trHeight w:val="201"/>
        </w:trPr>
        <w:tc>
          <w:tcPr>
            <w:tcW w:w="966" w:type="dxa"/>
            <w:shd w:val="clear" w:color="auto" w:fill="auto"/>
          </w:tcPr>
          <w:p w:rsidR="008A5164" w:rsidRPr="008A5164" w:rsidRDefault="008A5164" w:rsidP="008A5164">
            <w:pPr>
              <w:tabs>
                <w:tab w:val="left" w:pos="42"/>
              </w:tabs>
              <w:ind w:left="-135" w:hanging="26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/án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C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D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A</w:t>
            </w:r>
          </w:p>
        </w:tc>
        <w:tc>
          <w:tcPr>
            <w:tcW w:w="652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szCs w:val="24"/>
              </w:rPr>
            </w:pPr>
            <w:r w:rsidRPr="008A5164">
              <w:rPr>
                <w:szCs w:val="24"/>
              </w:rPr>
              <w:t>B</w:t>
            </w:r>
          </w:p>
        </w:tc>
      </w:tr>
    </w:tbl>
    <w:p w:rsidR="008A5164" w:rsidRPr="008A5164" w:rsidRDefault="008A5164" w:rsidP="008A5164">
      <w:pPr>
        <w:ind w:left="-142"/>
        <w:rPr>
          <w:b/>
          <w:szCs w:val="24"/>
        </w:rPr>
      </w:pPr>
    </w:p>
    <w:p w:rsidR="008A5164" w:rsidRPr="008A5164" w:rsidRDefault="008A5164" w:rsidP="008A5164">
      <w:pPr>
        <w:rPr>
          <w:i/>
          <w:szCs w:val="24"/>
        </w:rPr>
      </w:pPr>
      <w:r w:rsidRPr="008A5164">
        <w:rPr>
          <w:b/>
          <w:szCs w:val="24"/>
        </w:rPr>
        <w:t xml:space="preserve">II. TỰ LUẬN: </w:t>
      </w:r>
      <w:r w:rsidRPr="008A5164">
        <w:rPr>
          <w:i/>
          <w:szCs w:val="24"/>
        </w:rPr>
        <w:t>(5,0 điểm)</w:t>
      </w:r>
    </w:p>
    <w:p w:rsidR="008A5164" w:rsidRPr="008A5164" w:rsidRDefault="008A5164" w:rsidP="008A5164">
      <w:pPr>
        <w:ind w:left="-142"/>
        <w:rPr>
          <w:b/>
          <w:sz w:val="24"/>
          <w:szCs w:val="24"/>
        </w:rPr>
      </w:pPr>
    </w:p>
    <w:tbl>
      <w:tblPr>
        <w:tblW w:w="1076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1"/>
        <w:gridCol w:w="8910"/>
        <w:gridCol w:w="981"/>
      </w:tblGrid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Điểm</w:t>
            </w:r>
          </w:p>
        </w:tc>
      </w:tr>
      <w:tr w:rsidR="008A5164" w:rsidRPr="008A5164" w:rsidTr="008E462A">
        <w:trPr>
          <w:trHeight w:val="373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n = 1202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>C = {0; 1; 2}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480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- Để </w:t>
            </w:r>
            <w:r w:rsidRPr="008A5164">
              <w:rPr>
                <w:position w:val="-12"/>
                <w:szCs w:val="24"/>
              </w:rPr>
              <w:object w:dxaOrig="780" w:dyaOrig="420">
                <v:shape id="_x0000_i1050" type="#_x0000_t75" style="width:39pt;height:21pt" o:ole="">
                  <v:imagedata r:id="rId53" o:title=""/>
                </v:shape>
                <o:OLEObject Type="Embed" ProgID="Equation.DSMT4" ShapeID="_x0000_i1050" DrawAspect="Content" ObjectID="_1730654947" r:id="rId54"/>
              </w:object>
            </w:r>
            <w:r w:rsidRPr="008A5164">
              <w:rPr>
                <w:szCs w:val="24"/>
              </w:rPr>
              <w:t xml:space="preserve"> thì (3 + 5 + *) </w:t>
            </w:r>
            <w:r w:rsidRPr="008A5164">
              <w:rPr>
                <w:position w:val="-4"/>
                <w:szCs w:val="24"/>
              </w:rPr>
              <w:object w:dxaOrig="120" w:dyaOrig="279">
                <v:shape id="_x0000_i1051" type="#_x0000_t75" style="width:6pt;height:13.95pt" o:ole="">
                  <v:imagedata r:id="rId29" o:title=""/>
                </v:shape>
                <o:OLEObject Type="Embed" ProgID="Equation.DSMT4" ShapeID="_x0000_i1051" DrawAspect="Content" ObjectID="_1730654948" r:id="rId55"/>
              </w:object>
            </w:r>
            <w:r w:rsidRPr="008A5164">
              <w:rPr>
                <w:szCs w:val="24"/>
              </w:rPr>
              <w:t xml:space="preserve"> 9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Vì 0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* </w:t>
            </w:r>
            <w:r w:rsidRPr="008A5164">
              <w:rPr>
                <w:rFonts w:ascii="Cambria Math" w:hAnsi="Cambria Math"/>
                <w:szCs w:val="24"/>
              </w:rPr>
              <w:t>≤</w:t>
            </w:r>
            <w:r w:rsidRPr="008A5164">
              <w:rPr>
                <w:szCs w:val="24"/>
              </w:rPr>
              <w:t xml:space="preserve"> 9 =&gt; * = 1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rPr>
          <w:trHeight w:val="568"/>
        </w:trPr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1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x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2" type="#_x0000_t75" style="width:6pt;height:9pt" o:ole="">
                  <v:imagedata r:id="rId31" o:title=""/>
                </v:shape>
                <o:OLEObject Type="Embed" ProgID="Equation.DSMT4" ShapeID="_x0000_i1052" DrawAspect="Content" ObjectID="_1730654949" r:id="rId56"/>
              </w:object>
            </w:r>
            <w:r w:rsidRPr="008A5164">
              <w:rPr>
                <w:szCs w:val="24"/>
                <w:lang w:val="pt-BR"/>
              </w:rPr>
              <w:t xml:space="preserve">y = 10 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3" type="#_x0000_t75" style="width:6pt;height:9pt" o:ole="">
                  <v:imagedata r:id="rId31" o:title=""/>
                </v:shape>
                <o:OLEObject Type="Embed" ProgID="Equation.DSMT4" ShapeID="_x0000_i1053" DrawAspect="Content" ObjectID="_1730654950" r:id="rId57"/>
              </w:object>
            </w:r>
            <w:r w:rsidRPr="008A5164">
              <w:rPr>
                <w:szCs w:val="24"/>
                <w:lang w:val="pt-BR"/>
              </w:rPr>
              <w:t xml:space="preserve"> (–5) = –(10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4" type="#_x0000_t75" style="width:6pt;height:9pt" o:ole="">
                  <v:imagedata r:id="rId31" o:title=""/>
                </v:shape>
                <o:OLEObject Type="Embed" ProgID="Equation.DSMT4" ShapeID="_x0000_i1054" DrawAspect="Content" ObjectID="_1730654951" r:id="rId58"/>
              </w:object>
            </w:r>
            <w:r w:rsidRPr="008A5164">
              <w:rPr>
                <w:szCs w:val="24"/>
                <w:lang w:val="pt-BR"/>
              </w:rPr>
              <w:t>5) = –50.</w:t>
            </w:r>
          </w:p>
          <w:p w:rsidR="008A5164" w:rsidRPr="008A5164" w:rsidRDefault="008A5164" w:rsidP="008A5164">
            <w:pPr>
              <w:contextualSpacing/>
              <w:rPr>
                <w:szCs w:val="24"/>
                <w:lang w:val="pt-BR"/>
              </w:rPr>
            </w:pPr>
            <w:r w:rsidRPr="008A5164">
              <w:rPr>
                <w:szCs w:val="24"/>
                <w:lang w:val="pt-BR"/>
              </w:rPr>
              <w:t xml:space="preserve"> Vì –50 &gt; –51 =&gt; x</w:t>
            </w:r>
            <w:r w:rsidRPr="008A5164">
              <w:rPr>
                <w:position w:val="-4"/>
                <w:szCs w:val="24"/>
                <w:lang w:val="pt-BR"/>
              </w:rPr>
              <w:object w:dxaOrig="120" w:dyaOrig="180">
                <v:shape id="_x0000_i1055" type="#_x0000_t75" style="width:6pt;height:9pt" o:ole="">
                  <v:imagedata r:id="rId31" o:title=""/>
                </v:shape>
                <o:OLEObject Type="Embed" ProgID="Equation.DSMT4" ShapeID="_x0000_i1055" DrawAspect="Content" ObjectID="_1730654952" r:id="rId59"/>
              </w:object>
            </w:r>
            <w:r w:rsidRPr="008A5164">
              <w:rPr>
                <w:szCs w:val="24"/>
                <w:lang w:val="pt-BR"/>
              </w:rPr>
              <w:t>y &gt; z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0</w:t>
            </w:r>
          </w:p>
          <w:p w:rsidR="008A5164" w:rsidRPr="008A5164" w:rsidRDefault="008A5164" w:rsidP="008A5164">
            <w:pPr>
              <w:ind w:left="-108"/>
              <w:contextualSpacing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P = 238 : (70 – 6</w:t>
            </w:r>
            <w:r w:rsidRPr="008A5164">
              <w:rPr>
                <w:szCs w:val="24"/>
                <w:vertAlign w:val="superscript"/>
              </w:rPr>
              <w:t>2</w:t>
            </w:r>
            <w:r w:rsidRPr="008A5164">
              <w:rPr>
                <w:szCs w:val="24"/>
              </w:rPr>
              <w:t xml:space="preserve">) = 238 : (70 – 36) </w:t>
            </w:r>
          </w:p>
          <w:p w:rsidR="008A5164" w:rsidRPr="008A5164" w:rsidRDefault="008A5164" w:rsidP="008A5164">
            <w:pPr>
              <w:rPr>
                <w:szCs w:val="24"/>
                <w:lang w:val="pt-BR"/>
              </w:rPr>
            </w:pPr>
            <w:r w:rsidRPr="008A5164">
              <w:rPr>
                <w:szCs w:val="24"/>
              </w:rPr>
              <w:t>= 238 : 34 = 7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 xml:space="preserve">Q = 345 + (–217 – 345) = 345 – 217 – 345 </w:t>
            </w:r>
          </w:p>
          <w:p w:rsidR="008A5164" w:rsidRPr="008A5164" w:rsidRDefault="008A5164" w:rsidP="008A5164">
            <w:pPr>
              <w:rPr>
                <w:szCs w:val="24"/>
              </w:rPr>
            </w:pPr>
            <w:r w:rsidRPr="008A5164">
              <w:rPr>
                <w:szCs w:val="24"/>
              </w:rPr>
              <w:t>= (345 – 345) – 217 = 0 – 217 = –217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7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Gọi số học sinh của lớp 6B là a thì a sẽ chia hết cho cả 3, 6 và 7 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 xml:space="preserve">=&gt; a </w:t>
            </w:r>
            <w:r w:rsidRPr="008A5164">
              <w:rPr>
                <w:rFonts w:ascii="Cambria Math" w:hAnsi="Cambria Math" w:cs="Cambria Math"/>
                <w:szCs w:val="24"/>
                <w:lang w:val="es-ES"/>
              </w:rPr>
              <w:t>∈</w:t>
            </w:r>
            <w:r w:rsidRPr="008A5164">
              <w:rPr>
                <w:szCs w:val="24"/>
                <w:lang w:val="es-ES"/>
              </w:rPr>
              <w:t xml:space="preserve"> BC(3, 6, 7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BCNN(3, 6, 7) = 42 =&gt; BC(3, 6, 7) = {0; 42; 84; …}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35 ≤ a ≤ 45 nên a = 42. Vậy số học sinh lớp 6B là 42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2c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Ta có b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b + 2021 = b(b + 1) + 2021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Vì b(b + 1) là tích của hai số tự nhiên liên tiếp nên không có tận cùng là 4 hoặc 9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=&gt; b(b + 1) + 2021 không có tận cùng là 5 hoặc 0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Do đó b</w:t>
            </w:r>
            <w:r w:rsidRPr="008A5164">
              <w:rPr>
                <w:szCs w:val="24"/>
                <w:vertAlign w:val="superscript"/>
                <w:lang w:val="es-ES"/>
              </w:rPr>
              <w:t>2</w:t>
            </w:r>
            <w:r w:rsidRPr="008A5164">
              <w:rPr>
                <w:szCs w:val="24"/>
                <w:lang w:val="es-ES"/>
              </w:rPr>
              <w:t xml:space="preserve"> + b + 2021 không chia hết cho 5 hay không là bội của 5.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1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a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iều rộng khu vườn là 600 : 30 = 20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5</w:t>
            </w:r>
          </w:p>
        </w:tc>
      </w:tr>
      <w:tr w:rsidR="008A5164" w:rsidRPr="008A5164" w:rsidTr="008E462A">
        <w:tc>
          <w:tcPr>
            <w:tcW w:w="871" w:type="dxa"/>
            <w:shd w:val="clear" w:color="auto" w:fill="auto"/>
          </w:tcPr>
          <w:p w:rsidR="008A5164" w:rsidRPr="008A5164" w:rsidRDefault="008A5164" w:rsidP="008A5164">
            <w:pPr>
              <w:ind w:left="-142"/>
              <w:jc w:val="center"/>
              <w:rPr>
                <w:b/>
                <w:szCs w:val="24"/>
              </w:rPr>
            </w:pPr>
            <w:r w:rsidRPr="008A5164">
              <w:rPr>
                <w:b/>
                <w:szCs w:val="24"/>
              </w:rPr>
              <w:t>3b</w:t>
            </w:r>
          </w:p>
          <w:p w:rsidR="008A5164" w:rsidRPr="008A5164" w:rsidRDefault="008A5164" w:rsidP="008A5164">
            <w:pPr>
              <w:ind w:left="-142"/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Chu vi khu vườn là 2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56" type="#_x0000_t75" style="width:6pt;height:9pt" o:ole="">
                  <v:imagedata r:id="rId36" o:title=""/>
                </v:shape>
                <o:OLEObject Type="Embed" ProgID="Equation.DSMT4" ShapeID="_x0000_i1056" DrawAspect="Content" ObjectID="_1730654953" r:id="rId60"/>
              </w:object>
            </w:r>
            <w:r w:rsidRPr="008A5164">
              <w:rPr>
                <w:szCs w:val="24"/>
                <w:lang w:val="es-ES"/>
              </w:rPr>
              <w:t>(20 + 30) = 100 (m).</w:t>
            </w:r>
          </w:p>
          <w:p w:rsidR="008A5164" w:rsidRPr="008A5164" w:rsidRDefault="008A5164" w:rsidP="008A5164">
            <w:pPr>
              <w:rPr>
                <w:szCs w:val="24"/>
                <w:lang w:val="es-ES"/>
              </w:rPr>
            </w:pPr>
            <w:r w:rsidRPr="008A5164">
              <w:rPr>
                <w:szCs w:val="24"/>
                <w:lang w:val="es-ES"/>
              </w:rPr>
              <w:t>Số mét dây thép gai dùng để làm hàng rào là (100 – 5)</w:t>
            </w:r>
            <w:r w:rsidRPr="008A5164">
              <w:rPr>
                <w:szCs w:val="24"/>
              </w:rPr>
              <w:t xml:space="preserve"> </w:t>
            </w:r>
            <w:r w:rsidRPr="008A5164">
              <w:rPr>
                <w:position w:val="-4"/>
                <w:szCs w:val="24"/>
              </w:rPr>
              <w:object w:dxaOrig="120" w:dyaOrig="180">
                <v:shape id="_x0000_i1057" type="#_x0000_t75" style="width:6pt;height:9pt" o:ole="">
                  <v:imagedata r:id="rId36" o:title=""/>
                </v:shape>
                <o:OLEObject Type="Embed" ProgID="Equation.DSMT4" ShapeID="_x0000_i1057" DrawAspect="Content" ObjectID="_1730654954" r:id="rId61"/>
              </w:object>
            </w:r>
            <w:r w:rsidRPr="008A5164">
              <w:rPr>
                <w:szCs w:val="24"/>
              </w:rPr>
              <w:t>3 = 285 (m)</w:t>
            </w:r>
          </w:p>
        </w:tc>
        <w:tc>
          <w:tcPr>
            <w:tcW w:w="981" w:type="dxa"/>
            <w:shd w:val="clear" w:color="auto" w:fill="auto"/>
          </w:tcPr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  <w:p w:rsidR="008A5164" w:rsidRPr="008A5164" w:rsidRDefault="008A5164" w:rsidP="008A5164">
            <w:pPr>
              <w:jc w:val="center"/>
              <w:rPr>
                <w:i/>
                <w:szCs w:val="24"/>
              </w:rPr>
            </w:pPr>
            <w:r w:rsidRPr="008A5164">
              <w:rPr>
                <w:i/>
                <w:szCs w:val="24"/>
              </w:rPr>
              <w:t>0,25</w:t>
            </w:r>
          </w:p>
        </w:tc>
      </w:tr>
    </w:tbl>
    <w:p w:rsidR="008A5164" w:rsidRPr="008A5164" w:rsidRDefault="008A5164" w:rsidP="008A5164">
      <w:pPr>
        <w:ind w:left="-142"/>
        <w:rPr>
          <w:szCs w:val="24"/>
          <w:lang w:val="sv-SE"/>
        </w:rPr>
      </w:pPr>
      <w:r w:rsidRPr="008A5164">
        <w:rPr>
          <w:b/>
          <w:szCs w:val="24"/>
          <w:lang w:val="sv-SE"/>
        </w:rPr>
        <w:t>Lưu ý</w:t>
      </w:r>
      <w:r w:rsidRPr="008A5164">
        <w:rPr>
          <w:szCs w:val="24"/>
          <w:lang w:val="sv-SE"/>
        </w:rPr>
        <w:t xml:space="preserve">:   </w:t>
      </w:r>
    </w:p>
    <w:p w:rsidR="008A5164" w:rsidRPr="008A5164" w:rsidRDefault="008A5164" w:rsidP="008A5164">
      <w:pPr>
        <w:ind w:left="-142"/>
        <w:rPr>
          <w:i/>
          <w:szCs w:val="24"/>
          <w:lang w:val="sv-SE"/>
        </w:rPr>
      </w:pPr>
      <w:r w:rsidRPr="008A5164">
        <w:rPr>
          <w:i/>
          <w:szCs w:val="24"/>
          <w:lang w:val="sv-SE"/>
        </w:rPr>
        <w:t>1)</w:t>
      </w:r>
      <w:r w:rsidRPr="008A5164">
        <w:rPr>
          <w:szCs w:val="24"/>
          <w:lang w:val="sv-SE"/>
        </w:rPr>
        <w:t xml:space="preserve"> </w:t>
      </w:r>
      <w:r w:rsidRPr="008A5164">
        <w:rPr>
          <w:i/>
          <w:szCs w:val="24"/>
          <w:lang w:val="sv-SE"/>
        </w:rPr>
        <w:t>Học sinh có thể giải cách khác nếu đúng thì vẫn ghi điểm tối đa.</w:t>
      </w:r>
    </w:p>
    <w:p w:rsidR="008A5164" w:rsidRPr="008A5164" w:rsidRDefault="008A5164" w:rsidP="009110F3">
      <w:pPr>
        <w:ind w:left="-142" w:right="-629"/>
        <w:rPr>
          <w:szCs w:val="24"/>
          <w:lang w:val="sv-SE"/>
        </w:rPr>
      </w:pPr>
      <w:r w:rsidRPr="008A5164">
        <w:rPr>
          <w:i/>
          <w:szCs w:val="24"/>
          <w:lang w:val="sv-SE"/>
        </w:rPr>
        <w:t>2) Cách tính điểm toàn bài = ( Số câu TN đúng x 1/3) + điểm TL ( làm tròn 1 chữ số thập phân)</w:t>
      </w:r>
      <w:bookmarkStart w:id="0" w:name="_GoBack"/>
      <w:bookmarkEnd w:id="0"/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8A5164" w:rsidRDefault="008A5164" w:rsidP="008A5164">
      <w:pPr>
        <w:ind w:firstLine="720"/>
        <w:rPr>
          <w:szCs w:val="24"/>
          <w:lang w:val="sv-SE"/>
        </w:rPr>
      </w:pPr>
    </w:p>
    <w:p w:rsidR="008A5164" w:rsidRPr="00FA47ED" w:rsidRDefault="008A5164" w:rsidP="00AF363B">
      <w:pPr>
        <w:jc w:val="both"/>
      </w:pPr>
    </w:p>
    <w:sectPr w:rsidR="008A5164" w:rsidRPr="00FA47ED" w:rsidSect="00ED5C76">
      <w:headerReference w:type="default" r:id="rId62"/>
      <w:footerReference w:type="default" r:id="rId63"/>
      <w:pgSz w:w="11907" w:h="16840" w:code="9"/>
      <w:pgMar w:top="851" w:right="680" w:bottom="851" w:left="851" w:header="284" w:footer="51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365D" w:rsidRDefault="00D9365D">
      <w:r>
        <w:separator/>
      </w:r>
    </w:p>
  </w:endnote>
  <w:endnote w:type="continuationSeparator" w:id="0">
    <w:p w:rsidR="00D9365D" w:rsidRDefault="00D936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10F3" w:rsidRPr="009110F3" w:rsidRDefault="009110F3" w:rsidP="009110F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9110F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9110F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9110F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9110F3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110F3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9110F3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9110F3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9110F3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110F3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6</w:t>
    </w:r>
    <w:r w:rsidRPr="009110F3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365D" w:rsidRDefault="00D9365D">
      <w:r>
        <w:separator/>
      </w:r>
    </w:p>
  </w:footnote>
  <w:footnote w:type="continuationSeparator" w:id="0">
    <w:p w:rsidR="00D9365D" w:rsidRDefault="00D936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10F3" w:rsidRPr="009110F3" w:rsidRDefault="009110F3" w:rsidP="009110F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110F3">
      <w:rPr>
        <w:rFonts w:eastAsia="Calibri"/>
        <w:b/>
        <w:color w:val="00B0F0"/>
        <w:sz w:val="24"/>
        <w:szCs w:val="24"/>
        <w:lang w:val="nl-NL"/>
      </w:rPr>
      <w:t/>
    </w:r>
    <w:r w:rsidRPr="009110F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0C92"/>
    <w:rsid w:val="000114F5"/>
    <w:rsid w:val="00020394"/>
    <w:rsid w:val="000232A5"/>
    <w:rsid w:val="00025117"/>
    <w:rsid w:val="00027E8A"/>
    <w:rsid w:val="00090D88"/>
    <w:rsid w:val="00093EF6"/>
    <w:rsid w:val="000975A7"/>
    <w:rsid w:val="000A2A72"/>
    <w:rsid w:val="000A3065"/>
    <w:rsid w:val="000B276C"/>
    <w:rsid w:val="000B76DF"/>
    <w:rsid w:val="000C4326"/>
    <w:rsid w:val="000E61C8"/>
    <w:rsid w:val="000F576C"/>
    <w:rsid w:val="00116CBE"/>
    <w:rsid w:val="00132BD1"/>
    <w:rsid w:val="001540EC"/>
    <w:rsid w:val="0016410A"/>
    <w:rsid w:val="00165B15"/>
    <w:rsid w:val="00166517"/>
    <w:rsid w:val="00167CE3"/>
    <w:rsid w:val="001822A6"/>
    <w:rsid w:val="00191CB0"/>
    <w:rsid w:val="0019298B"/>
    <w:rsid w:val="001937F2"/>
    <w:rsid w:val="00197035"/>
    <w:rsid w:val="001C5167"/>
    <w:rsid w:val="001C7669"/>
    <w:rsid w:val="00200B9D"/>
    <w:rsid w:val="00210CBE"/>
    <w:rsid w:val="0023075C"/>
    <w:rsid w:val="00236CE8"/>
    <w:rsid w:val="00243DE5"/>
    <w:rsid w:val="00263222"/>
    <w:rsid w:val="00270C8B"/>
    <w:rsid w:val="00273092"/>
    <w:rsid w:val="0029187D"/>
    <w:rsid w:val="0029388C"/>
    <w:rsid w:val="002A690D"/>
    <w:rsid w:val="002B4B69"/>
    <w:rsid w:val="002B4BD7"/>
    <w:rsid w:val="002C755B"/>
    <w:rsid w:val="0030190A"/>
    <w:rsid w:val="003101D5"/>
    <w:rsid w:val="00311511"/>
    <w:rsid w:val="003177DE"/>
    <w:rsid w:val="00327DEE"/>
    <w:rsid w:val="003359E5"/>
    <w:rsid w:val="00342055"/>
    <w:rsid w:val="00346D17"/>
    <w:rsid w:val="00355548"/>
    <w:rsid w:val="003574A6"/>
    <w:rsid w:val="003662A8"/>
    <w:rsid w:val="00376BFB"/>
    <w:rsid w:val="003800F4"/>
    <w:rsid w:val="00392F88"/>
    <w:rsid w:val="003A2432"/>
    <w:rsid w:val="003A7885"/>
    <w:rsid w:val="003B06E2"/>
    <w:rsid w:val="003B3DF3"/>
    <w:rsid w:val="003B46E6"/>
    <w:rsid w:val="003E1864"/>
    <w:rsid w:val="003E3601"/>
    <w:rsid w:val="003E6962"/>
    <w:rsid w:val="003F5868"/>
    <w:rsid w:val="00415931"/>
    <w:rsid w:val="004235BF"/>
    <w:rsid w:val="00436645"/>
    <w:rsid w:val="0043785C"/>
    <w:rsid w:val="004513A8"/>
    <w:rsid w:val="00451E54"/>
    <w:rsid w:val="004520AE"/>
    <w:rsid w:val="004553BE"/>
    <w:rsid w:val="0046140C"/>
    <w:rsid w:val="0047243A"/>
    <w:rsid w:val="0047244D"/>
    <w:rsid w:val="0047256A"/>
    <w:rsid w:val="00492231"/>
    <w:rsid w:val="004A6DEB"/>
    <w:rsid w:val="004C22F3"/>
    <w:rsid w:val="004C652E"/>
    <w:rsid w:val="004E337E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19B"/>
    <w:rsid w:val="005763AC"/>
    <w:rsid w:val="005A3C9F"/>
    <w:rsid w:val="005A4289"/>
    <w:rsid w:val="005A6B7D"/>
    <w:rsid w:val="005B52DD"/>
    <w:rsid w:val="005C454F"/>
    <w:rsid w:val="005E24BB"/>
    <w:rsid w:val="005E2B51"/>
    <w:rsid w:val="005E4E16"/>
    <w:rsid w:val="005E7336"/>
    <w:rsid w:val="005F16AB"/>
    <w:rsid w:val="0060292E"/>
    <w:rsid w:val="0061359B"/>
    <w:rsid w:val="006177FB"/>
    <w:rsid w:val="00622072"/>
    <w:rsid w:val="006263F1"/>
    <w:rsid w:val="00640BA5"/>
    <w:rsid w:val="00652ECF"/>
    <w:rsid w:val="0065539D"/>
    <w:rsid w:val="00656A53"/>
    <w:rsid w:val="006673E2"/>
    <w:rsid w:val="006720A6"/>
    <w:rsid w:val="006862B2"/>
    <w:rsid w:val="006920B3"/>
    <w:rsid w:val="0069580C"/>
    <w:rsid w:val="006974BD"/>
    <w:rsid w:val="006B0FC8"/>
    <w:rsid w:val="006C3185"/>
    <w:rsid w:val="006C3970"/>
    <w:rsid w:val="006E184E"/>
    <w:rsid w:val="006F5E19"/>
    <w:rsid w:val="006F6332"/>
    <w:rsid w:val="007030F3"/>
    <w:rsid w:val="00706952"/>
    <w:rsid w:val="0071012E"/>
    <w:rsid w:val="00721165"/>
    <w:rsid w:val="00722C7A"/>
    <w:rsid w:val="00722DF1"/>
    <w:rsid w:val="00731C35"/>
    <w:rsid w:val="00735929"/>
    <w:rsid w:val="007415D9"/>
    <w:rsid w:val="00745694"/>
    <w:rsid w:val="00746E37"/>
    <w:rsid w:val="00754B6E"/>
    <w:rsid w:val="007723F2"/>
    <w:rsid w:val="00776F7A"/>
    <w:rsid w:val="007802F4"/>
    <w:rsid w:val="00780950"/>
    <w:rsid w:val="007818D3"/>
    <w:rsid w:val="0078354A"/>
    <w:rsid w:val="007862F9"/>
    <w:rsid w:val="007A085D"/>
    <w:rsid w:val="007B2946"/>
    <w:rsid w:val="007B43FA"/>
    <w:rsid w:val="007B76ED"/>
    <w:rsid w:val="007D24C1"/>
    <w:rsid w:val="007E0270"/>
    <w:rsid w:val="007E0C2C"/>
    <w:rsid w:val="007E130F"/>
    <w:rsid w:val="007E2567"/>
    <w:rsid w:val="007E2F21"/>
    <w:rsid w:val="0081128D"/>
    <w:rsid w:val="00826D7C"/>
    <w:rsid w:val="008375FB"/>
    <w:rsid w:val="0084724D"/>
    <w:rsid w:val="00870A88"/>
    <w:rsid w:val="008821AC"/>
    <w:rsid w:val="008829A7"/>
    <w:rsid w:val="00886143"/>
    <w:rsid w:val="008928E2"/>
    <w:rsid w:val="008A04B8"/>
    <w:rsid w:val="008A5164"/>
    <w:rsid w:val="008B70E9"/>
    <w:rsid w:val="008C3930"/>
    <w:rsid w:val="008D0E63"/>
    <w:rsid w:val="008D3D9B"/>
    <w:rsid w:val="008D59DF"/>
    <w:rsid w:val="008D6499"/>
    <w:rsid w:val="008E1143"/>
    <w:rsid w:val="008F59BB"/>
    <w:rsid w:val="008F6B15"/>
    <w:rsid w:val="00904FB5"/>
    <w:rsid w:val="009110F3"/>
    <w:rsid w:val="0091724B"/>
    <w:rsid w:val="00925D2B"/>
    <w:rsid w:val="00934AD4"/>
    <w:rsid w:val="00935460"/>
    <w:rsid w:val="00937273"/>
    <w:rsid w:val="009461E4"/>
    <w:rsid w:val="009506AC"/>
    <w:rsid w:val="00956EB7"/>
    <w:rsid w:val="00973B4D"/>
    <w:rsid w:val="009834BF"/>
    <w:rsid w:val="009A7DE5"/>
    <w:rsid w:val="009B2574"/>
    <w:rsid w:val="009C1CA0"/>
    <w:rsid w:val="009C5403"/>
    <w:rsid w:val="009C675B"/>
    <w:rsid w:val="009C75E9"/>
    <w:rsid w:val="009E6F85"/>
    <w:rsid w:val="009F2D25"/>
    <w:rsid w:val="00A00F98"/>
    <w:rsid w:val="00A03E2B"/>
    <w:rsid w:val="00A040C9"/>
    <w:rsid w:val="00A120F0"/>
    <w:rsid w:val="00A17F6C"/>
    <w:rsid w:val="00A25A9B"/>
    <w:rsid w:val="00A36206"/>
    <w:rsid w:val="00A40C1E"/>
    <w:rsid w:val="00A54BB4"/>
    <w:rsid w:val="00A562B2"/>
    <w:rsid w:val="00A64FBC"/>
    <w:rsid w:val="00A66959"/>
    <w:rsid w:val="00A66EFA"/>
    <w:rsid w:val="00A803DE"/>
    <w:rsid w:val="00A87793"/>
    <w:rsid w:val="00A92381"/>
    <w:rsid w:val="00AE3FCA"/>
    <w:rsid w:val="00AF363B"/>
    <w:rsid w:val="00AF571A"/>
    <w:rsid w:val="00AF6AD1"/>
    <w:rsid w:val="00AF7419"/>
    <w:rsid w:val="00B019AE"/>
    <w:rsid w:val="00B360CD"/>
    <w:rsid w:val="00B46DEC"/>
    <w:rsid w:val="00B5293D"/>
    <w:rsid w:val="00B529FB"/>
    <w:rsid w:val="00B551B6"/>
    <w:rsid w:val="00B57694"/>
    <w:rsid w:val="00B62025"/>
    <w:rsid w:val="00B62D79"/>
    <w:rsid w:val="00B639F8"/>
    <w:rsid w:val="00B73538"/>
    <w:rsid w:val="00B77DC7"/>
    <w:rsid w:val="00B9196F"/>
    <w:rsid w:val="00B944CC"/>
    <w:rsid w:val="00B9618F"/>
    <w:rsid w:val="00BA54E5"/>
    <w:rsid w:val="00BB0CC7"/>
    <w:rsid w:val="00BC3727"/>
    <w:rsid w:val="00BD5752"/>
    <w:rsid w:val="00BD5CB6"/>
    <w:rsid w:val="00BE1B0C"/>
    <w:rsid w:val="00BF1B4F"/>
    <w:rsid w:val="00BF72EE"/>
    <w:rsid w:val="00C2292C"/>
    <w:rsid w:val="00C32375"/>
    <w:rsid w:val="00C40836"/>
    <w:rsid w:val="00C43524"/>
    <w:rsid w:val="00C56BFC"/>
    <w:rsid w:val="00C741D5"/>
    <w:rsid w:val="00C77365"/>
    <w:rsid w:val="00C935A2"/>
    <w:rsid w:val="00C94C62"/>
    <w:rsid w:val="00CA1C51"/>
    <w:rsid w:val="00CB2CFB"/>
    <w:rsid w:val="00CC4A46"/>
    <w:rsid w:val="00CC6152"/>
    <w:rsid w:val="00CC7D32"/>
    <w:rsid w:val="00CE13F9"/>
    <w:rsid w:val="00CF0F1F"/>
    <w:rsid w:val="00D12227"/>
    <w:rsid w:val="00D43CDF"/>
    <w:rsid w:val="00D6460D"/>
    <w:rsid w:val="00D64B38"/>
    <w:rsid w:val="00D91E6A"/>
    <w:rsid w:val="00D9365D"/>
    <w:rsid w:val="00DA090F"/>
    <w:rsid w:val="00DA1ACF"/>
    <w:rsid w:val="00DB2FFA"/>
    <w:rsid w:val="00DB38F0"/>
    <w:rsid w:val="00DB5B9E"/>
    <w:rsid w:val="00DB7128"/>
    <w:rsid w:val="00DB7253"/>
    <w:rsid w:val="00DC05D7"/>
    <w:rsid w:val="00DC2057"/>
    <w:rsid w:val="00DE3049"/>
    <w:rsid w:val="00DE3604"/>
    <w:rsid w:val="00E0541B"/>
    <w:rsid w:val="00E14B6B"/>
    <w:rsid w:val="00E272E6"/>
    <w:rsid w:val="00E35226"/>
    <w:rsid w:val="00EA78AA"/>
    <w:rsid w:val="00EA7FF1"/>
    <w:rsid w:val="00EB70EE"/>
    <w:rsid w:val="00ED5C76"/>
    <w:rsid w:val="00ED5D68"/>
    <w:rsid w:val="00EE7CBC"/>
    <w:rsid w:val="00F01F63"/>
    <w:rsid w:val="00F10ECA"/>
    <w:rsid w:val="00F10F38"/>
    <w:rsid w:val="00F13723"/>
    <w:rsid w:val="00F2724A"/>
    <w:rsid w:val="00F4225E"/>
    <w:rsid w:val="00F55ABA"/>
    <w:rsid w:val="00F612FA"/>
    <w:rsid w:val="00F97454"/>
    <w:rsid w:val="00FA1471"/>
    <w:rsid w:val="00FA47ED"/>
    <w:rsid w:val="00FA4CCA"/>
    <w:rsid w:val="00FA7D8D"/>
    <w:rsid w:val="00FB2A40"/>
    <w:rsid w:val="00FB372F"/>
    <w:rsid w:val="00FD7565"/>
    <w:rsid w:val="00FE39F6"/>
    <w:rsid w:val="00FF2089"/>
    <w:rsid w:val="00FF555E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34205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205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34205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205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emf" Type="http://schemas.openxmlformats.org/officeDocument/2006/relationships/image"/><Relationship Id="rId13" Target="media/image4.png" Type="http://schemas.openxmlformats.org/officeDocument/2006/relationships/image"/><Relationship Id="rId14" Target="media/image5.png" Type="http://schemas.openxmlformats.org/officeDocument/2006/relationships/image"/><Relationship Id="rId15" Target="media/image6.wmf" Type="http://schemas.openxmlformats.org/officeDocument/2006/relationships/image"/><Relationship Id="rId16" Target="embeddings/oleObject3.bin" Type="http://schemas.openxmlformats.org/officeDocument/2006/relationships/oleObject"/><Relationship Id="rId17" Target="embeddings/oleObject4.bin" Type="http://schemas.openxmlformats.org/officeDocument/2006/relationships/oleObject"/><Relationship Id="rId18" Target="embeddings/oleObject5.bin" Type="http://schemas.openxmlformats.org/officeDocument/2006/relationships/oleObject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png" Type="http://schemas.openxmlformats.org/officeDocument/2006/relationships/image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embeddings/oleObject9.bin" Type="http://schemas.openxmlformats.org/officeDocument/2006/relationships/oleObject"/><Relationship Id="rId26" Target="media/image10.png" Type="http://schemas.openxmlformats.org/officeDocument/2006/relationships/image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embeddings/oleObject13.bin" Type="http://schemas.openxmlformats.org/officeDocument/2006/relationships/oleObject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6.emf" Type="http://schemas.openxmlformats.org/officeDocument/2006/relationships/image"/><Relationship Id="rId43" Target="media/image17.png" Type="http://schemas.openxmlformats.org/officeDocument/2006/relationships/image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embeddings/oleObject21.bin" Type="http://schemas.openxmlformats.org/officeDocument/2006/relationships/oleObject"/><Relationship Id="rId47" Target="embeddings/oleObject22.bin" Type="http://schemas.openxmlformats.org/officeDocument/2006/relationships/oleObject"/><Relationship Id="rId48" Target="media/image19.png" Type="http://schemas.openxmlformats.org/officeDocument/2006/relationships/image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embeddings/oleObject24.bin" Type="http://schemas.openxmlformats.org/officeDocument/2006/relationships/oleObject"/><Relationship Id="rId52" Target="embeddings/oleObject25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embeddings/oleObject27.bin" Type="http://schemas.openxmlformats.org/officeDocument/2006/relationships/oleObject"/><Relationship Id="rId56" Target="embeddings/oleObject28.bin" Type="http://schemas.openxmlformats.org/officeDocument/2006/relationships/oleObject"/><Relationship Id="rId57" Target="embeddings/oleObject29.bin" Type="http://schemas.openxmlformats.org/officeDocument/2006/relationships/oleObject"/><Relationship Id="rId58" Target="embeddings/oleObject30.bin" Type="http://schemas.openxmlformats.org/officeDocument/2006/relationships/oleObject"/><Relationship Id="rId59" Target="embeddings/oleObject31.bin" Type="http://schemas.openxmlformats.org/officeDocument/2006/relationships/oleObject"/><Relationship Id="rId6" Target="footnotes.xml" Type="http://schemas.openxmlformats.org/officeDocument/2006/relationships/footnotes"/><Relationship Id="rId60" Target="embeddings/oleObject32.bin" Type="http://schemas.openxmlformats.org/officeDocument/2006/relationships/oleObject"/><Relationship Id="rId61" Target="embeddings/oleObject33.bin" Type="http://schemas.openxmlformats.org/officeDocument/2006/relationships/oleObject"/><Relationship Id="rId62" Target="header1.xml" Type="http://schemas.openxmlformats.org/officeDocument/2006/relationships/header"/><Relationship Id="rId63" Target="footer1.xml" Type="http://schemas.openxmlformats.org/officeDocument/2006/relationships/footer"/><Relationship Id="rId64" Target="fontTable.xml" Type="http://schemas.openxmlformats.org/officeDocument/2006/relationships/fontTable"/><Relationship Id="rId65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72</Words>
  <Characters>8964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2T13:20:00Z</dcterms:created>
  <dc:creator>tailieu123.edu.vn</dc:creator>
  <dc:description>Đề thi HK1 môn Toán 6 Quảng Nam 2021-2022 có đáp án được soạn dưới dạng file Word gồm 6 trang. Các bạn xem và tải về ở dưới.</dc:description>
  <dcterms:modified xsi:type="dcterms:W3CDTF">2022-11-22T13:20:00Z</dcterms:modified>
  <cp:revision>1</cp:revision>
  <dc:title>Đề Thi HK1 Môn Toán 6 Quảng Nam 2021-2022 Có Đáp Án</dc:title>
</cp:coreProperties>
</file>